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3E15" w:rsidRPr="00CA73AE" w:rsidRDefault="00563E15" w:rsidP="00563E15">
      <w:pPr>
        <w:spacing w:line="256" w:lineRule="auto"/>
        <w:jc w:val="center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Белорусский государственный технологический университет</w:t>
      </w:r>
    </w:p>
    <w:p w:rsidR="00563E15" w:rsidRPr="00CA73AE" w:rsidRDefault="00563E15" w:rsidP="00563E15">
      <w:pPr>
        <w:spacing w:line="256" w:lineRule="auto"/>
        <w:jc w:val="center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Факультет информационных технологий</w:t>
      </w:r>
    </w:p>
    <w:p w:rsidR="00563E15" w:rsidRPr="00CA73AE" w:rsidRDefault="00563E15" w:rsidP="00563E15">
      <w:pPr>
        <w:spacing w:line="256" w:lineRule="auto"/>
        <w:jc w:val="center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Кафедра программной инженерии</w:t>
      </w:r>
    </w:p>
    <w:p w:rsidR="00563E15" w:rsidRPr="00CA73AE" w:rsidRDefault="00563E15" w:rsidP="00563E15">
      <w:pPr>
        <w:spacing w:line="256" w:lineRule="auto"/>
        <w:jc w:val="center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p w:rsidR="00563E15" w:rsidRPr="00CA73AE" w:rsidRDefault="00563E15" w:rsidP="00563E15">
      <w:pPr>
        <w:spacing w:line="256" w:lineRule="auto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p w:rsidR="00563E15" w:rsidRPr="00CA73AE" w:rsidRDefault="00563E15" w:rsidP="00563E15">
      <w:pPr>
        <w:spacing w:line="256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63E15" w:rsidRPr="00CA73AE" w:rsidRDefault="00563E15" w:rsidP="00563E15">
      <w:pPr>
        <w:spacing w:line="256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63E15" w:rsidRPr="00CA73AE" w:rsidRDefault="00563E15" w:rsidP="00563E15">
      <w:pPr>
        <w:spacing w:line="256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63E15" w:rsidRPr="00CA73AE" w:rsidRDefault="00563E15" w:rsidP="00563E15">
      <w:pPr>
        <w:spacing w:line="256" w:lineRule="auto"/>
        <w:jc w:val="center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рактическое задание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6</w:t>
      </w:r>
    </w:p>
    <w:p w:rsidR="00563E15" w:rsidRPr="00CA73AE" w:rsidRDefault="00563E15" w:rsidP="00563E15">
      <w:pPr>
        <w:spacing w:line="25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По дисциплине «Основы информационной безопасности»</w:t>
      </w:r>
    </w:p>
    <w:p w:rsidR="00563E15" w:rsidRPr="00CA73AE" w:rsidRDefault="00563E15" w:rsidP="00563E15">
      <w:pPr>
        <w:spacing w:line="25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На тему «</w:t>
      </w:r>
      <w:r w:rsidRPr="00563E15">
        <w:rPr>
          <w:rFonts w:ascii="Times New Roman" w:eastAsia="Times New Roman" w:hAnsi="Times New Roman" w:cs="Times New Roman"/>
          <w:bCs/>
          <w:snapToGrid w:val="0"/>
          <w:color w:val="000000"/>
          <w:sz w:val="28"/>
          <w:szCs w:val="28"/>
          <w:lang w:val="be-BY" w:eastAsia="be-BY"/>
        </w:rPr>
        <w:t>Теория чисел</w:t>
      </w: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»</w:t>
      </w:r>
    </w:p>
    <w:p w:rsidR="00563E15" w:rsidRPr="00CA73AE" w:rsidRDefault="00563E15" w:rsidP="00563E15">
      <w:pPr>
        <w:spacing w:line="256" w:lineRule="auto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p w:rsidR="00563E15" w:rsidRPr="00CA73AE" w:rsidRDefault="00563E15" w:rsidP="00563E15">
      <w:pPr>
        <w:spacing w:line="256" w:lineRule="auto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bookmarkStart w:id="0" w:name="_GoBack"/>
      <w:bookmarkEnd w:id="0"/>
    </w:p>
    <w:p w:rsidR="00563E15" w:rsidRPr="00CA73AE" w:rsidRDefault="00563E15" w:rsidP="00563E15">
      <w:pPr>
        <w:spacing w:line="256" w:lineRule="auto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p w:rsidR="00563E15" w:rsidRPr="00CA73AE" w:rsidRDefault="00563E15" w:rsidP="00563E15">
      <w:pPr>
        <w:spacing w:line="256" w:lineRule="auto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p w:rsidR="00563E15" w:rsidRPr="00CA73AE" w:rsidRDefault="00563E15" w:rsidP="00563E15">
      <w:pPr>
        <w:spacing w:line="256" w:lineRule="auto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p w:rsidR="00563E15" w:rsidRPr="00CA73AE" w:rsidRDefault="00563E15" w:rsidP="00563E15">
      <w:pPr>
        <w:spacing w:line="256" w:lineRule="auto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p w:rsidR="00563E15" w:rsidRPr="00CA73AE" w:rsidRDefault="00563E15" w:rsidP="00563E15">
      <w:pPr>
        <w:spacing w:line="256" w:lineRule="auto"/>
        <w:ind w:left="3600" w:firstLine="720"/>
        <w:jc w:val="right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Выполнила:</w:t>
      </w:r>
    </w:p>
    <w:p w:rsidR="00563E15" w:rsidRPr="00CA73AE" w:rsidRDefault="00563E15" w:rsidP="00563E15">
      <w:pPr>
        <w:spacing w:line="256" w:lineRule="auto"/>
        <w:jc w:val="right"/>
        <w:rPr>
          <w:rFonts w:ascii="Calibri" w:eastAsia="Calibri" w:hAnsi="Calibri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Студентка 2 курса 2 группы</w:t>
      </w:r>
    </w:p>
    <w:p w:rsidR="00563E15" w:rsidRPr="00CA73AE" w:rsidRDefault="00563E15" w:rsidP="00563E15">
      <w:pPr>
        <w:spacing w:line="256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Глухова Д.В.</w:t>
      </w:r>
    </w:p>
    <w:p w:rsidR="00563E15" w:rsidRPr="00CA73AE" w:rsidRDefault="00563E15" w:rsidP="00563E15">
      <w:pPr>
        <w:spacing w:line="256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Вариант 6</w:t>
      </w:r>
    </w:p>
    <w:p w:rsidR="00563E15" w:rsidRPr="00CA73AE" w:rsidRDefault="00563E15" w:rsidP="00563E15">
      <w:pPr>
        <w:spacing w:line="256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Преподаватель: ст. пр. </w:t>
      </w:r>
      <w:proofErr w:type="spellStart"/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Ржеутская</w:t>
      </w:r>
      <w:proofErr w:type="spellEnd"/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Н. В.</w:t>
      </w:r>
    </w:p>
    <w:p w:rsidR="00563E15" w:rsidRPr="00CA73AE" w:rsidRDefault="00563E15" w:rsidP="00563E15">
      <w:pPr>
        <w:spacing w:line="256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63E15" w:rsidRPr="00CA73AE" w:rsidRDefault="00563E15" w:rsidP="00563E15">
      <w:pPr>
        <w:spacing w:line="256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63E15" w:rsidRPr="00CA73AE" w:rsidRDefault="00563E15" w:rsidP="00563E15">
      <w:pPr>
        <w:spacing w:line="256" w:lineRule="auto"/>
        <w:ind w:firstLine="284"/>
        <w:jc w:val="center"/>
        <w:rPr>
          <w:rFonts w:ascii="Times New Roman" w:eastAsia="Calibri" w:hAnsi="Times New Roman" w:cs="Times New Roman"/>
          <w:spacing w:val="-8"/>
          <w:sz w:val="28"/>
          <w:szCs w:val="28"/>
          <w:lang w:val="ru-RU"/>
        </w:rPr>
      </w:pPr>
      <w:r w:rsidRPr="00CA73AE">
        <w:rPr>
          <w:rFonts w:ascii="Times New Roman" w:eastAsia="Times New Roman" w:hAnsi="Times New Roman" w:cs="Times New Roman"/>
          <w:sz w:val="28"/>
          <w:szCs w:val="28"/>
          <w:lang w:val="ru-RU"/>
        </w:rPr>
        <w:t>2023, Минск</w:t>
      </w:r>
    </w:p>
    <w:p w:rsidR="00563E15" w:rsidRDefault="00563E15" w:rsidP="00563E15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63E15" w:rsidRDefault="00563E15"/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055BC" w:rsidRPr="00D83B53" w:rsidTr="00E055BC">
        <w:tc>
          <w:tcPr>
            <w:tcW w:w="9354" w:type="dxa"/>
          </w:tcPr>
          <w:p w:rsidR="00E055BC" w:rsidRPr="00D83B53" w:rsidRDefault="00E055BC" w:rsidP="00E055BC">
            <w:pPr>
              <w:shd w:val="clear" w:color="auto" w:fill="FFFFFF"/>
              <w:jc w:val="center"/>
              <w:outlineLvl w:val="1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</w:pPr>
            <w:r w:rsidRPr="00D83B53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  <w:lastRenderedPageBreak/>
              <w:t>Практическое задание № 6</w:t>
            </w:r>
          </w:p>
          <w:p w:rsidR="00E055BC" w:rsidRPr="00D83B53" w:rsidRDefault="00E055BC" w:rsidP="00E055BC">
            <w:pPr>
              <w:jc w:val="center"/>
              <w:outlineLvl w:val="1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</w:pPr>
          </w:p>
        </w:tc>
      </w:tr>
      <w:tr w:rsidR="00E055BC" w:rsidRPr="00D83B53" w:rsidTr="00E055BC">
        <w:tc>
          <w:tcPr>
            <w:tcW w:w="9354" w:type="dxa"/>
          </w:tcPr>
          <w:p w:rsidR="00E055BC" w:rsidRPr="00D83B53" w:rsidRDefault="00E055BC" w:rsidP="00E055BC">
            <w:pPr>
              <w:shd w:val="clear" w:color="auto" w:fill="FFFFFF"/>
              <w:jc w:val="center"/>
              <w:outlineLvl w:val="1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</w:pPr>
            <w:r w:rsidRPr="00D83B53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  <w:t>Тема «Теория чисел»</w:t>
            </w:r>
          </w:p>
          <w:p w:rsidR="00E055BC" w:rsidRPr="00D83B53" w:rsidRDefault="00E055BC" w:rsidP="00E055BC">
            <w:pPr>
              <w:jc w:val="center"/>
              <w:outlineLvl w:val="1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</w:pPr>
          </w:p>
        </w:tc>
      </w:tr>
      <w:tr w:rsidR="00E055BC" w:rsidRPr="00563E15" w:rsidTr="00E055BC">
        <w:tc>
          <w:tcPr>
            <w:tcW w:w="9354" w:type="dxa"/>
          </w:tcPr>
          <w:p w:rsidR="00E055BC" w:rsidRPr="00D83B53" w:rsidRDefault="00E055BC" w:rsidP="00E055BC">
            <w:pPr>
              <w:widowControl w:val="0"/>
              <w:ind w:firstLine="709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be-BY" w:eastAsia="uk-UA"/>
              </w:rPr>
            </w:pPr>
            <w:r w:rsidRPr="00D83B53">
              <w:rPr>
                <w:rFonts w:ascii="Times New Roman" w:eastAsia="Calibri" w:hAnsi="Times New Roman" w:cs="Times New Roman"/>
                <w:bCs/>
                <w:sz w:val="28"/>
                <w:szCs w:val="28"/>
                <w:lang w:val="be-BY" w:eastAsia="uk-UA"/>
              </w:rPr>
              <w:t>Цель</w:t>
            </w:r>
            <w:r w:rsidRPr="00D83B53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be-BY" w:eastAsia="uk-UA"/>
              </w:rPr>
              <w:t xml:space="preserve">: </w:t>
            </w:r>
            <w:r w:rsidRPr="00D83B53">
              <w:rPr>
                <w:rFonts w:ascii="Times New Roman" w:eastAsia="Calibri" w:hAnsi="Times New Roman" w:cs="Times New Roman"/>
                <w:sz w:val="28"/>
                <w:szCs w:val="28"/>
                <w:lang w:val="be-BY" w:eastAsia="uk-UA"/>
              </w:rPr>
              <w:t xml:space="preserve"> получение основных сведений из курса теории чисел</w:t>
            </w:r>
          </w:p>
          <w:p w:rsidR="00E055BC" w:rsidRPr="00D83B53" w:rsidRDefault="00E055BC" w:rsidP="00E055BC">
            <w:pPr>
              <w:jc w:val="center"/>
              <w:outlineLvl w:val="1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</w:pPr>
          </w:p>
        </w:tc>
      </w:tr>
      <w:tr w:rsidR="00E055BC" w:rsidRPr="00D83B53" w:rsidTr="00E055BC">
        <w:tc>
          <w:tcPr>
            <w:tcW w:w="9354" w:type="dxa"/>
          </w:tcPr>
          <w:p w:rsidR="00E055BC" w:rsidRPr="00D83B53" w:rsidRDefault="00E055BC" w:rsidP="00E055BC">
            <w:pPr>
              <w:shd w:val="clear" w:color="auto" w:fill="FFFFFF"/>
              <w:jc w:val="center"/>
              <w:outlineLvl w:val="1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</w:pPr>
            <w:r w:rsidRPr="00D83B53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  <w:t>Теоретические сведения</w:t>
            </w:r>
          </w:p>
          <w:p w:rsidR="00E055BC" w:rsidRPr="00D83B53" w:rsidRDefault="00E055BC" w:rsidP="00E055BC">
            <w:pPr>
              <w:jc w:val="center"/>
              <w:outlineLvl w:val="1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  <w:lang w:val="be-BY" w:eastAsia="be-BY"/>
              </w:rPr>
            </w:pPr>
          </w:p>
        </w:tc>
      </w:tr>
    </w:tbl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Ниже рассматриваются: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N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– множество натуральных чисел,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Z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– множество рациональных чисел. Множество целых чисел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Z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– счетное, состоит из  элементов 0; </w:t>
      </w:r>
      <w:r w:rsidRPr="00D83B53">
        <w:rPr>
          <w:rFonts w:ascii="Times New Roman" w:eastAsia="Times New Roman" w:hAnsi="Times New Roman" w:cs="Times New Roman"/>
          <w:sz w:val="28"/>
          <w:szCs w:val="28"/>
          <w:lang w:eastAsia="uk-UA"/>
        </w:rPr>
        <w:sym w:font="Symbol" w:char="00B1"/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1; </w:t>
      </w:r>
      <w:r w:rsidRPr="00D83B53">
        <w:rPr>
          <w:rFonts w:ascii="Times New Roman" w:eastAsia="Times New Roman" w:hAnsi="Times New Roman" w:cs="Times New Roman"/>
          <w:sz w:val="28"/>
          <w:szCs w:val="28"/>
          <w:lang w:eastAsia="uk-UA"/>
        </w:rPr>
        <w:sym w:font="Symbol" w:char="00B1"/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2; …; </w:t>
      </w:r>
      <w:r w:rsidRPr="00D83B53">
        <w:rPr>
          <w:rFonts w:ascii="Times New Roman" w:eastAsia="Times New Roman" w:hAnsi="Times New Roman" w:cs="Times New Roman"/>
          <w:sz w:val="28"/>
          <w:szCs w:val="28"/>
          <w:lang w:eastAsia="uk-UA"/>
        </w:rPr>
        <w:sym w:font="Symbol" w:char="00B1"/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n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D83B53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uk-UA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5" o:title=""/>
          </v:shape>
          <o:OLEObject Type="Embed" ProgID="Equation.3" ShapeID="_x0000_i1025" DrawAspect="Content" ObjectID="_1761138593" r:id="rId6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):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1. ассоциативность: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640" w:dyaOrig="360">
          <v:shape id="_x0000_i1026" type="#_x0000_t75" style="width:141.75pt;height:18.75pt" o:ole="" fillcolor="window">
            <v:imagedata r:id="rId7" o:title=""/>
          </v:shape>
          <o:OLEObject Type="Embed" ProgID="Equation.3" ShapeID="_x0000_i1026" DrawAspect="Content" ObjectID="_1761138594" r:id="rId8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;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220" w:dyaOrig="360">
          <v:shape id="_x0000_i1027" type="#_x0000_t75" style="width:116.25pt;height:18.75pt" o:ole="" fillcolor="window">
            <v:imagedata r:id="rId9" o:title=""/>
          </v:shape>
          <o:OLEObject Type="Embed" ProgID="Equation.3" ShapeID="_x0000_i1027" DrawAspect="Content" ObjectID="_1761138595" r:id="rId10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;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2. коммутативность: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1460" w:dyaOrig="300">
          <v:shape id="_x0000_i1028" type="#_x0000_t75" style="width:73.5pt;height:15pt" o:ole="" fillcolor="window">
            <v:imagedata r:id="rId11" o:title=""/>
          </v:shape>
          <o:OLEObject Type="Embed" ProgID="Equation.3" ShapeID="_x0000_i1028" DrawAspect="Content" ObjectID="_1761138596" r:id="rId12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;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1219" w:dyaOrig="300">
          <v:shape id="_x0000_i1029" type="#_x0000_t75" style="width:61.5pt;height:15.75pt" o:ole="" fillcolor="window">
            <v:imagedata r:id="rId13" o:title=""/>
          </v:shape>
          <o:OLEObject Type="Embed" ProgID="Equation.3" ShapeID="_x0000_i1029" DrawAspect="Content" ObjectID="_1761138597" r:id="rId14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;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3. существует нейтральный элемент – 0 и 1 соответственно:  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3760" w:dyaOrig="360">
          <v:shape id="_x0000_i1030" type="#_x0000_t75" style="width:196.5pt;height:18.75pt" o:ole="" fillcolor="window">
            <v:imagedata r:id="rId15" o:title=""/>
          </v:shape>
          <o:OLEObject Type="Embed" ProgID="Equation.3" ShapeID="_x0000_i1030" DrawAspect="Content" ObjectID="_1761138598" r:id="rId16"/>
        </w:objec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4.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480" w:dyaOrig="360">
          <v:shape id="_x0000_i1031" type="#_x0000_t75" style="width:124.5pt;height:18pt" o:ole="">
            <v:imagedata r:id="rId17" o:title=""/>
          </v:shape>
          <o:OLEObject Type="Embed" ProgID="Equation.3" ShapeID="_x0000_i1031" DrawAspect="Content" ObjectID="_1761138599" r:id="rId18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– закон дистрибутивности;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5. для каждого целого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700" w:dyaOrig="300">
          <v:shape id="_x0000_i1032" type="#_x0000_t75" style="width:34.5pt;height:15pt" o:ole="">
            <v:imagedata r:id="rId19" o:title=""/>
          </v:shape>
          <o:OLEObject Type="Embed" ProgID="Equation.3" ShapeID="_x0000_i1032" DrawAspect="Content" ObjectID="_1761138600" r:id="rId20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уществует единственное противоположное, то есть такое целое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что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+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=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+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= 0.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В этом равенстве </w:t>
      </w:r>
      <w:r w:rsidRPr="00D83B53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uk-UA"/>
        </w:rPr>
        <w:object w:dxaOrig="180" w:dyaOrig="200">
          <v:shape id="_x0000_i1033" type="#_x0000_t75" style="width:9pt;height:9.75pt" o:ole="">
            <v:imagedata r:id="rId21" o:title=""/>
          </v:shape>
          <o:OLEObject Type="Embed" ProgID="Equation.DSMT4" ShapeID="_x0000_i1033" DrawAspect="Content" ObjectID="_1761138601" r:id="rId22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называют остатком, а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20" w:dyaOrig="300">
          <v:shape id="_x0000_i1034" type="#_x0000_t75" style="width:10.5pt;height:15pt" o:ole="">
            <v:imagedata r:id="rId23" o:title=""/>
          </v:shape>
          <o:OLEObject Type="Embed" ProgID="Equation.3" ShapeID="_x0000_i1034" DrawAspect="Content" ObjectID="_1761138602" r:id="rId24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– частным (неполным частным – при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639" w:dyaOrig="300">
          <v:shape id="_x0000_i1035" type="#_x0000_t75" style="width:31.5pt;height:15pt" o:ole="">
            <v:imagedata r:id="rId25" o:title=""/>
          </v:shape>
          <o:OLEObject Type="Embed" ProgID="Equation.3" ShapeID="_x0000_i1035" DrawAspect="Content" ObjectID="_1761138603" r:id="rId26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) от деления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на 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260" w:dyaOrig="300">
          <v:shape id="_x0000_i1036" type="#_x0000_t75" style="width:13.5pt;height:15pt" o:ole="">
            <v:imagedata r:id="rId27" o:title=""/>
          </v:shape>
          <o:OLEObject Type="Embed" ProgID="Equation.3" ShapeID="_x0000_i1036" DrawAspect="Content" ObjectID="_1761138604" r:id="rId28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ри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r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= 0 величины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и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q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называют делителями или множителями числа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а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 Читатель со школьной скамьи умеет находить частное и остаток методом деления уголком.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Следствие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Пусть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200" w:dyaOrig="300">
          <v:shape id="_x0000_i1037" type="#_x0000_t75" style="width:10.5pt;height:15pt" o:ole="">
            <v:imagedata r:id="rId29" o:title=""/>
          </v:shape>
          <o:OLEObject Type="Embed" ProgID="Equation.3" ShapeID="_x0000_i1037" DrawAspect="Content" ObjectID="_1761138605" r:id="rId30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– натуральное число,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639" w:dyaOrig="300">
          <v:shape id="_x0000_i1038" type="#_x0000_t75" style="width:31.5pt;height:15pt" o:ole="">
            <v:imagedata r:id="rId31" o:title=""/>
          </v:shape>
          <o:OLEObject Type="Embed" ProgID="Equation.3" ShapeID="_x0000_i1038" DrawAspect="Content" ObjectID="_1761138606" r:id="rId32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Для всякого целого числа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и максимального целого 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680" w:dyaOrig="300">
          <v:shape id="_x0000_i1039" type="#_x0000_t75" style="width:34.5pt;height:15pt" o:ole="">
            <v:imagedata r:id="rId33" o:title=""/>
          </v:shape>
          <o:OLEObject Type="Embed" ProgID="Equation.3" ShapeID="_x0000_i1039" DrawAspect="Content" ObjectID="_1761138607" r:id="rId34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с условием 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780" w:dyaOrig="340">
          <v:shape id="_x0000_i1040" type="#_x0000_t75" style="width:39pt;height:16.5pt" o:ole="">
            <v:imagedata r:id="rId35" o:title=""/>
          </v:shape>
          <o:OLEObject Type="Embed" ProgID="Equation.3" ShapeID="_x0000_i1040" DrawAspect="Content" ObjectID="_1761138608" r:id="rId36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 существуют единственные целые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440" w:dyaOrig="380">
          <v:shape id="_x0000_i1041" type="#_x0000_t75" style="width:1in;height:19.5pt" o:ole="">
            <v:imagedata r:id="rId37" o:title=""/>
          </v:shape>
          <o:OLEObject Type="Embed" ProgID="Equation.3" ShapeID="_x0000_i1041" DrawAspect="Content" ObjectID="_1761138609" r:id="rId38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такие, что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3460" w:dyaOrig="400">
          <v:shape id="_x0000_i1042" type="#_x0000_t75" style="width:172.5pt;height:19.5pt" o:ole="">
            <v:imagedata r:id="rId39" o:title=""/>
          </v:shape>
          <o:OLEObject Type="Embed" ProgID="Equation.3" ShapeID="_x0000_i1042" DrawAspect="Content" ObjectID="_1761138610" r:id="rId40"/>
        </w:objec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Такое равенство записывают сокращённо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280" w:dyaOrig="380">
          <v:shape id="_x0000_i1043" type="#_x0000_t75" style="width:114pt;height:19.5pt" o:ole="">
            <v:imagedata r:id="rId41" o:title=""/>
          </v:shape>
          <o:OLEObject Type="Embed" ProgID="Equation.3" ShapeID="_x0000_i1043" DrawAspect="Content" ObjectID="_1761138611" r:id="rId42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или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980" w:dyaOrig="380">
          <v:shape id="_x0000_i1044" type="#_x0000_t75" style="width:99pt;height:19.5pt" o:ole="">
            <v:imagedata r:id="rId43" o:title=""/>
          </v:shape>
          <o:OLEObject Type="Embed" ProgID="Equation.3" ShapeID="_x0000_i1044" DrawAspect="Content" ObjectID="_1761138612" r:id="rId44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(если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известно по контексту) и называют записью числа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в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– </w:t>
      </w:r>
      <w:proofErr w:type="spell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ичной</w:t>
      </w:r>
      <w:proofErr w:type="spell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озиционной системе счисления или системе счисления по основанию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.  Нам кажется естественной привычная десятичная позиционная система записи целых чисел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920" w:dyaOrig="360">
          <v:shape id="_x0000_i1045" type="#_x0000_t75" style="width:46.5pt;height:18pt" o:ole="">
            <v:imagedata r:id="rId45" o:title=""/>
          </v:shape>
          <o:OLEObject Type="Embed" ProgID="Equation.3" ShapeID="_x0000_i1045" DrawAspect="Content" ObjectID="_1761138613" r:id="rId46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. В различных ситуациях более удобными оказываются другие основания. К примеру, во </w:t>
      </w:r>
      <w:proofErr w:type="gram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сех  компьютерах</w:t>
      </w:r>
      <w:proofErr w:type="gram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ричную</w:t>
      </w:r>
      <w:proofErr w:type="spell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истему счисления. 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Лемма 2.1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Если в равенстве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4000" w:dyaOrig="380">
          <v:shape id="_x0000_i1046" type="#_x0000_t75" style="width:200.25pt;height:19.5pt" o:ole="" fillcolor="window">
            <v:imagedata r:id="rId47" o:title=""/>
          </v:shape>
          <o:OLEObject Type="Embed" ProgID="Equation.3" ShapeID="_x0000_i1046" DrawAspect="Content" ObjectID="_1761138614" r:id="rId48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все слагаемые – целые числа и все, кроме может быть одного, делятся на целое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240" w:dyaOrig="300">
          <v:shape id="_x0000_i1047" type="#_x0000_t75" style="width:12pt;height:15pt" o:ole="">
            <v:imagedata r:id="rId49" o:title=""/>
          </v:shape>
          <o:OLEObject Type="Embed" ProgID="Equation.3" ShapeID="_x0000_i1047" DrawAspect="Content" ObjectID="_1761138615" r:id="rId50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  то  и это исключенное слагаемое делится на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240" w:dyaOrig="300">
          <v:shape id="_x0000_i1048" type="#_x0000_t75" style="width:12pt;height:15pt" o:ole="">
            <v:imagedata r:id="rId51" o:title=""/>
          </v:shape>
          <o:OLEObject Type="Embed" ProgID="Equation.3" ShapeID="_x0000_i1048" DrawAspect="Content" ObjectID="_1761138616" r:id="rId52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Определение 2.1</w:t>
      </w:r>
      <w:r w:rsidRPr="00D83B53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uk-UA"/>
        </w:rPr>
        <w:t>.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Если целые числа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eastAsia="uk-UA"/>
        </w:rPr>
        <w:object w:dxaOrig="1380" w:dyaOrig="380">
          <v:shape id="_x0000_i1049" type="#_x0000_t75" style="width:69.75pt;height:19.5pt" o:ole="" fillcolor="window">
            <v:imagedata r:id="rId53" o:title=""/>
          </v:shape>
          <o:OLEObject Type="Embed" ProgID="Equation.3" ShapeID="_x0000_i1049" DrawAspect="Content" ObjectID="_1761138617" r:id="rId54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делятся на целое 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240" w:dyaOrig="300">
          <v:shape id="_x0000_i1050" type="#_x0000_t75" style="width:12pt;height:15pt" o:ole="">
            <v:imagedata r:id="rId55" o:title=""/>
          </v:shape>
          <o:OLEObject Type="Embed" ProgID="Equation.3" ShapeID="_x0000_i1050" DrawAspect="Content" ObjectID="_1761138618" r:id="rId56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 то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lastRenderedPageBreak/>
        <w:t>d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называют их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общим делителем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 дальнейшем речь идет только о положительных целых делителях.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 xml:space="preserve">Определение 2.2.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Максимальный из общих делителей целых чисел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280" w:dyaOrig="380">
          <v:shape id="_x0000_i1051" type="#_x0000_t75" style="width:64.5pt;height:19.5pt" o:ole="">
            <v:imagedata r:id="rId57" o:title=""/>
          </v:shape>
          <o:OLEObject Type="Embed" ProgID="Equation.3" ShapeID="_x0000_i1051" DrawAspect="Content" ObjectID="_1761138619" r:id="rId58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называется их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наибольшим общим делителем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и обозначается через  НОД (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280" w:dyaOrig="380">
          <v:shape id="_x0000_i1052" type="#_x0000_t75" style="width:64.5pt;height:19.5pt" o:ole="">
            <v:imagedata r:id="rId57" o:title=""/>
          </v:shape>
          <o:OLEObject Type="Embed" ProgID="Equation.3" ShapeID="_x0000_i1052" DrawAspect="Content" ObjectID="_1761138620" r:id="rId59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).  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Теорема 2.2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Если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uk-UA"/>
        </w:rPr>
        <w:object w:dxaOrig="1340" w:dyaOrig="360">
          <v:shape id="_x0000_i1053" type="#_x0000_t75" style="width:67.5pt;height:18pt" o:ole="">
            <v:imagedata r:id="rId60" o:title=""/>
          </v:shape>
          <o:OLEObject Type="Embed" ProgID="Equation.3" ShapeID="_x0000_i1053" DrawAspect="Content" ObjectID="_1761138621" r:id="rId61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, 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то  НОД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(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,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)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=НОД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(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,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c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).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Теорема 2.3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Наибольший  общий  делитель  целых чисел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и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uk-UA"/>
        </w:rPr>
        <w:object w:dxaOrig="840" w:dyaOrig="360">
          <v:shape id="_x0000_i1054" type="#_x0000_t75" style="width:42pt;height:18pt" o:ole="">
            <v:imagedata r:id="rId62" o:title=""/>
          </v:shape>
          <o:OLEObject Type="Embed" ProgID="Equation.3" ShapeID="_x0000_i1054" DrawAspect="Content" ObjectID="_1761138622" r:id="rId63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равен последнему  отличному  от нуля  остатку   цепочки  равенств:</w:t>
      </w:r>
    </w:p>
    <w:p w:rsidR="00E055BC" w:rsidRPr="00D83B53" w:rsidRDefault="00E055BC" w:rsidP="00E055BC">
      <w:pPr>
        <w:widowControl w:val="0"/>
        <w:spacing w:after="0" w:line="240" w:lineRule="auto"/>
        <w:ind w:left="2832"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460" w:dyaOrig="380">
          <v:shape id="_x0000_i1055" type="#_x0000_t75" style="width:73.5pt;height:19.5pt" o:ole="" fillcolor="window">
            <v:imagedata r:id="rId64" o:title=""/>
          </v:shape>
          <o:OLEObject Type="Embed" ProgID="Equation.3" ShapeID="_x0000_i1055" DrawAspect="Content" ObjectID="_1761138623" r:id="rId65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;</w:t>
      </w:r>
    </w:p>
    <w:p w:rsidR="00E055BC" w:rsidRPr="00D83B53" w:rsidRDefault="00E055BC" w:rsidP="00E055BC">
      <w:pPr>
        <w:widowControl w:val="0"/>
        <w:spacing w:after="0" w:line="240" w:lineRule="auto"/>
        <w:ind w:left="2832"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520" w:dyaOrig="380">
          <v:shape id="_x0000_i1056" type="#_x0000_t75" style="width:76.5pt;height:19.5pt" o:ole="" fillcolor="window">
            <v:imagedata r:id="rId66" o:title=""/>
          </v:shape>
          <o:OLEObject Type="Embed" ProgID="Equation.3" ShapeID="_x0000_i1056" DrawAspect="Content" ObjectID="_1761138624" r:id="rId67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;</w:t>
      </w:r>
    </w:p>
    <w:p w:rsidR="00E055BC" w:rsidRPr="00D83B53" w:rsidRDefault="00E055BC" w:rsidP="00E055BC">
      <w:pPr>
        <w:widowControl w:val="0"/>
        <w:spacing w:after="0" w:line="240" w:lineRule="auto"/>
        <w:ind w:left="2832" w:firstLine="709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…………………</w:t>
      </w:r>
    </w:p>
    <w:p w:rsidR="00E055BC" w:rsidRPr="00D83B53" w:rsidRDefault="00E055BC" w:rsidP="00E055BC">
      <w:pPr>
        <w:widowControl w:val="0"/>
        <w:spacing w:after="0" w:line="240" w:lineRule="auto"/>
        <w:ind w:left="2832" w:firstLine="709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2160" w:dyaOrig="380">
          <v:shape id="_x0000_i1057" type="#_x0000_t75" style="width:107.25pt;height:19.5pt" o:ole="" fillcolor="window">
            <v:imagedata r:id="rId68" o:title=""/>
          </v:shape>
          <o:OLEObject Type="Embed" ProgID="Equation.3" ShapeID="_x0000_i1057" DrawAspect="Content" ObjectID="_1761138625" r:id="rId69"/>
        </w:object>
      </w:r>
    </w:p>
    <w:p w:rsidR="00E055BC" w:rsidRPr="00D83B53" w:rsidRDefault="00E055BC" w:rsidP="00E055BC">
      <w:pPr>
        <w:widowControl w:val="0"/>
        <w:spacing w:after="0" w:line="240" w:lineRule="auto"/>
        <w:ind w:left="2832" w:firstLine="709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700" w:dyaOrig="380">
          <v:shape id="_x0000_i1058" type="#_x0000_t75" style="width:84.75pt;height:19.5pt" o:ole="" fillcolor="window">
            <v:imagedata r:id="rId70" o:title=""/>
          </v:shape>
          <o:OLEObject Type="Embed" ProgID="Equation.3" ShapeID="_x0000_i1058" DrawAspect="Content" ObjectID="_1761138626" r:id="rId71"/>
        </w:objec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то есть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40" w:dyaOrig="380">
          <v:shape id="_x0000_i1059" type="#_x0000_t75" style="width:12pt;height:19.5pt" o:ole="">
            <v:imagedata r:id="rId72" o:title=""/>
          </v:shape>
          <o:OLEObject Type="Embed" ProgID="Equation.3" ShapeID="_x0000_i1059" DrawAspect="Content" ObjectID="_1761138627" r:id="rId73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=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НОД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639" w:dyaOrig="360">
          <v:shape id="_x0000_i1060" type="#_x0000_t75" style="width:31.5pt;height:18pt" o:ole="">
            <v:imagedata r:id="rId74" o:title=""/>
          </v:shape>
          <o:OLEObject Type="Embed" ProgID="Equation.3" ShapeID="_x0000_i1060" DrawAspect="Content" ObjectID="_1761138628" r:id="rId75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Теорема 2.3 формулирует </w:t>
      </w:r>
      <w:proofErr w:type="gram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алгоритм  Евклида</w:t>
      </w:r>
      <w:proofErr w:type="gram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480" w:dyaOrig="360">
          <v:shape id="_x0000_i1061" type="#_x0000_t75" style="width:124.5pt;height:18pt" o:ole="">
            <v:imagedata r:id="rId76" o:title=""/>
          </v:shape>
          <o:OLEObject Type="Embed" ProgID="Equation.3" ShapeID="_x0000_i1061" DrawAspect="Content" ObjectID="_1761138629" r:id="rId77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до получения последней ненулевой разности, которая и совпадает с НОД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(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,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)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Теорема 2.4. 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Если 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d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= НОД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(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,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proofErr w:type="gramStart"/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)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  </w:t>
      </w:r>
      <w:proofErr w:type="gram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то существуют  такие  целые 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u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и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v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,  что  выполняется  следующее  соотношение (Безу):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d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=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u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+ </w:t>
      </w:r>
      <w:proofErr w:type="spellStart"/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v</w:t>
      </w:r>
      <w:proofErr w:type="spellEnd"/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Такой способ получения соотношения Безу для конкретных целых чисел называется расширенным алгоритмом Евклида. Он состоит из двух этапов: </w:t>
      </w:r>
      <w:proofErr w:type="gram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обственно</w:t>
      </w:r>
      <w:proofErr w:type="gram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Определение 2.3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Натуральное число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639" w:dyaOrig="360">
          <v:shape id="_x0000_i1062" type="#_x0000_t75" style="width:31.5pt;height:18pt" o:ole="">
            <v:imagedata r:id="rId78" o:title=""/>
          </v:shape>
          <o:OLEObject Type="Embed" ProgID="Equation.3" ShapeID="_x0000_i1062" DrawAspect="Content" ObjectID="_1761138630" r:id="rId79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называется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простым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, если оно делится только на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1 и на себя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Теорема 2.5.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сякое  натуральное число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ru-RU" w:eastAsia="uk-UA"/>
        </w:rPr>
        <w:object w:dxaOrig="600" w:dyaOrig="300">
          <v:shape id="_x0000_i1063" type="#_x0000_t75" style="width:30pt;height:15pt" o:ole="">
            <v:imagedata r:id="rId80" o:title=""/>
          </v:shape>
          <o:OLEObject Type="Embed" ProgID="Equation.3" ShapeID="_x0000_i1063" DrawAspect="Content" ObjectID="_1761138631" r:id="rId81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либо является простым  числом, либо имеет простой  делитель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Заметим, что из соотношения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980" w:dyaOrig="300">
          <v:shape id="_x0000_i1064" type="#_x0000_t75" style="width:49.5pt;height:15pt" o:ole="" fillcolor="window">
            <v:imagedata r:id="rId82" o:title=""/>
          </v:shape>
          <o:OLEObject Type="Embed" ProgID="Equation.3" ShapeID="_x0000_i1064" DrawAspect="Content" ObjectID="_1761138632" r:id="rId83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натуральных  чисел, больших единицы, следует, что, либо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p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,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либо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q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ринадлежит отрезку </w:t>
      </w:r>
      <w:r w:rsidRPr="00D83B53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uk-UA"/>
        </w:rPr>
        <w:object w:dxaOrig="820" w:dyaOrig="420">
          <v:shape id="_x0000_i1065" type="#_x0000_t75" style="width:40.5pt;height:21pt" o:ole="">
            <v:imagedata r:id="rId84" o:title=""/>
          </v:shape>
          <o:OLEObject Type="Embed" ProgID="Equation.3" ShapeID="_x0000_i1065" DrawAspect="Content" ObjectID="_1761138633" r:id="rId85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. Легко видеть, что наименьший натуральный делитель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639" w:dyaOrig="360">
          <v:shape id="_x0000_i1066" type="#_x0000_t75" style="width:31.5pt;height:18pt" o:ole="">
            <v:imagedata r:id="rId78" o:title=""/>
          </v:shape>
          <o:OLEObject Type="Embed" ProgID="Equation.3" ShapeID="_x0000_i1066" DrawAspect="Content" ObjectID="_1761138634" r:id="rId86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натурального числа  </w:t>
      </w:r>
      <w:r w:rsidRPr="00D83B53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ru-RU" w:eastAsia="uk-UA"/>
        </w:rPr>
        <w:object w:dxaOrig="600" w:dyaOrig="300">
          <v:shape id="_x0000_i1067" type="#_x0000_t75" style="width:30pt;height:15pt" o:ole="">
            <v:imagedata r:id="rId87" o:title=""/>
          </v:shape>
          <o:OLEObject Type="Embed" ProgID="Equation.3" ShapeID="_x0000_i1067" DrawAspect="Content" ObjectID="_1761138635" r:id="rId88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является простым числом. Исторически первый метод проверки натурального числа </w:t>
      </w:r>
      <w:r w:rsidRPr="00D83B53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ru-RU" w:eastAsia="uk-UA"/>
        </w:rPr>
        <w:object w:dxaOrig="600" w:dyaOrig="300">
          <v:shape id="_x0000_i1068" type="#_x0000_t75" style="width:30pt;height:15pt" o:ole="">
            <v:imagedata r:id="rId87" o:title=""/>
          </v:shape>
          <o:OLEObject Type="Embed" ProgID="Equation.3" ShapeID="_x0000_i1068" DrawAspect="Content" ObjectID="_1761138636" r:id="rId89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на простоту  заключается  в  делении  его  на  простые  числа,  не превосходящие </w:t>
      </w:r>
      <w:r w:rsidRPr="00D83B53">
        <w:rPr>
          <w:rFonts w:ascii="Times New Roman" w:eastAsia="Times New Roman" w:hAnsi="Times New Roman" w:cs="Times New Roman"/>
          <w:position w:val="-8"/>
          <w:sz w:val="28"/>
          <w:szCs w:val="28"/>
          <w:lang w:val="ru-RU" w:eastAsia="uk-UA"/>
        </w:rPr>
        <w:object w:dxaOrig="420" w:dyaOrig="400">
          <v:shape id="_x0000_i1069" type="#_x0000_t75" style="width:21pt;height:19.5pt" o:ole="">
            <v:imagedata r:id="rId90" o:title=""/>
          </v:shape>
          <o:OLEObject Type="Embed" ProgID="Equation.3" ShapeID="_x0000_i1069" DrawAspect="Content" ObjectID="_1761138637" r:id="rId91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ru-RU" w:eastAsia="uk-UA"/>
        </w:rPr>
      </w:pP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Теорема 2.6 (Евклид)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</w:t>
      </w:r>
      <w:proofErr w:type="gram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ростых  чисел</w:t>
      </w:r>
      <w:proofErr w:type="gram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бесконечно  много.</w:t>
      </w:r>
    </w:p>
    <w:p w:rsidR="00E055BC" w:rsidRPr="00D83B53" w:rsidRDefault="00E055BC" w:rsidP="00E055BC">
      <w:pPr>
        <w:widowControl w:val="0"/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lastRenderedPageBreak/>
        <w:t xml:space="preserve">Значение простых чисел в том, что они по теореме 2.5 являются составными </w:t>
      </w:r>
      <w:proofErr w:type="gram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ирпичиками  всех</w:t>
      </w:r>
      <w:proofErr w:type="gram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натуральных  чисел. 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Определение 2.4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Целые  числа 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и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называются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взаимно  простыми, 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если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НОД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020" w:dyaOrig="380">
          <v:shape id="_x0000_i1070" type="#_x0000_t75" style="width:51pt;height:19.5pt" o:ole="">
            <v:imagedata r:id="rId92" o:title=""/>
          </v:shape>
          <o:OLEObject Type="Embed" ProgID="Equation.3" ShapeID="_x0000_i1070" DrawAspect="Content" ObjectID="_1761138638" r:id="rId93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Теорема 2.7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(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Критерий взаимной простоты целых чисел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).  Целые числа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и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взаимно  просты тогда  и  только  тогда, когда  существуют  такие  целые </w:t>
      </w:r>
      <w:r w:rsidRPr="00D83B53">
        <w:rPr>
          <w:rFonts w:ascii="Times New Roman" w:eastAsia="Times New Roman" w:hAnsi="Times New Roman" w:cs="Times New Roman"/>
          <w:sz w:val="28"/>
          <w:szCs w:val="28"/>
          <w:lang w:eastAsia="uk-UA"/>
        </w:rPr>
        <w:t>u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и  </w:t>
      </w:r>
      <w:r w:rsidRPr="00D83B53">
        <w:rPr>
          <w:rFonts w:ascii="Times New Roman" w:eastAsia="Times New Roman" w:hAnsi="Times New Roman" w:cs="Times New Roman"/>
          <w:sz w:val="28"/>
          <w:szCs w:val="28"/>
          <w:lang w:eastAsia="uk-UA"/>
        </w:rPr>
        <w:t>v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что выполняется равенство </w:t>
      </w:r>
      <w:r w:rsidRPr="00D83B53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1579" w:dyaOrig="300">
          <v:shape id="_x0000_i1071" type="#_x0000_t75" style="width:78.75pt;height:15pt" o:ole="" fillcolor="window">
            <v:imagedata r:id="rId94" o:title=""/>
          </v:shape>
          <o:OLEObject Type="Embed" ProgID="Equation.3" ShapeID="_x0000_i1071" DrawAspect="Content" ObjectID="_1761138639" r:id="rId95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Следствие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НОД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160" w:dyaOrig="360">
          <v:shape id="_x0000_i1072" type="#_x0000_t75" style="width:58.5pt;height:17.25pt" o:ole="">
            <v:imagedata r:id="rId96" o:title=""/>
          </v:shape>
          <o:OLEObject Type="Embed" ProgID="Equation.3" ShapeID="_x0000_i1072" DrawAspect="Content" ObjectID="_1761138640" r:id="rId97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тогда и только тогда, когда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НОД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020" w:dyaOrig="380">
          <v:shape id="_x0000_i1073" type="#_x0000_t75" style="width:51pt;height:19.5pt" o:ole="">
            <v:imagedata r:id="rId98" o:title=""/>
          </v:shape>
          <o:OLEObject Type="Embed" ProgID="Equation.3" ShapeID="_x0000_i1073" DrawAspect="Content" ObjectID="_1761138641" r:id="rId99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и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НОД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999" w:dyaOrig="380">
          <v:shape id="_x0000_i1074" type="#_x0000_t75" style="width:49.5pt;height:19.5pt" o:ole="">
            <v:imagedata r:id="rId100" o:title=""/>
          </v:shape>
          <o:OLEObject Type="Embed" ProgID="Equation.3" ShapeID="_x0000_i1074" DrawAspect="Content" ObjectID="_1761138642" r:id="rId101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ажным в теории чисел и ее приложениях является следующее свойство взаимно простых целых чисел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Лемма 2.2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усть произведение  целых  чисел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b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делится  на целое число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с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и  НОД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020" w:dyaOrig="380">
          <v:shape id="_x0000_i1075" type="#_x0000_t75" style="width:51pt;height:19.5pt" o:ole="">
            <v:imagedata r:id="rId102" o:title=""/>
          </v:shape>
          <o:OLEObject Type="Embed" ProgID="Equation.3" ShapeID="_x0000_i1075" DrawAspect="Content" ObjectID="_1761138643" r:id="rId103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.  </w:t>
      </w:r>
      <w:proofErr w:type="gram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Тогда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b</w:t>
      </w:r>
      <w:proofErr w:type="gramEnd"/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делится  на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с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Теорема 2.8</w:t>
      </w: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(Основная теорема арифметики)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. Всякое  целое  число </w:t>
      </w:r>
      <w:r w:rsidRPr="00D83B53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ru-RU" w:eastAsia="uk-UA"/>
        </w:rPr>
        <w:object w:dxaOrig="600" w:dyaOrig="300">
          <v:shape id="_x0000_i1076" type="#_x0000_t75" style="width:30pt;height:15pt" o:ole="">
            <v:imagedata r:id="rId104" o:title=""/>
          </v:shape>
          <o:OLEObject Type="Embed" ProgID="Equation.3" ShapeID="_x0000_i1076" DrawAspect="Content" ObjectID="_1761138644" r:id="rId105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днозначно  раскладывается  в  произведение  простых  множителей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2220" w:dyaOrig="380">
          <v:shape id="_x0000_i1077" type="#_x0000_t75" style="width:110.25pt;height:19.5pt" o:ole="" fillcolor="window">
            <v:imagedata r:id="rId106" o:title=""/>
          </v:shape>
          <o:OLEObject Type="Embed" ProgID="Equation.3" ShapeID="_x0000_i1077" DrawAspect="Content" ObjectID="_1761138645" r:id="rId107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tabs>
          <w:tab w:val="left" w:pos="29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500" w:dyaOrig="460">
          <v:shape id="_x0000_i1078" type="#_x0000_t75" style="width:135.75pt;height:25.5pt" o:ole="" fillcolor="window">
            <v:imagedata r:id="rId108" o:title=""/>
          </v:shape>
          <o:OLEObject Type="Embed" ProgID="Equation.3" ShapeID="_x0000_i1078" DrawAspect="Content" ObjectID="_1761138646" r:id="rId109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Определение 2.5.</w:t>
      </w:r>
      <w:r w:rsidRPr="00D83B53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Целые </w:t>
      </w:r>
      <w:proofErr w:type="gram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числа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а</w:t>
      </w:r>
      <w:proofErr w:type="gramEnd"/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и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b 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называются  сравнимыми по модулю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m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, если они удовлетворяют одному из  условий теоремы  2.9.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Этот факт обозначают формулой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579" w:dyaOrig="360">
          <v:shape id="_x0000_i1079" type="#_x0000_t75" style="width:79.5pt;height:18pt" o:ole="">
            <v:imagedata r:id="rId110" o:title=""/>
          </v:shape>
          <o:OLEObject Type="Embed" ProgID="Equation.3" ShapeID="_x0000_i1079" DrawAspect="Content" ObjectID="_1761138647" r:id="rId111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или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080" w:dyaOrig="360">
          <v:shape id="_x0000_i1080" type="#_x0000_t75" style="width:54pt;height:18pt" o:ole="">
            <v:imagedata r:id="rId112" o:title=""/>
          </v:shape>
          <o:OLEObject Type="Embed" ProgID="Equation.3" ShapeID="_x0000_i1080" DrawAspect="Content" ObjectID="_1761138648" r:id="rId113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и называют данную формулу сравнением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новные свойства сравнений: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1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усть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579" w:dyaOrig="360">
          <v:shape id="_x0000_i1081" type="#_x0000_t75" style="width:79.5pt;height:18pt" o:ole="">
            <v:imagedata r:id="rId114" o:title=""/>
          </v:shape>
          <o:OLEObject Type="Embed" ProgID="Equation.3" ShapeID="_x0000_i1081" DrawAspect="Content" ObjectID="_1761138649" r:id="rId115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Тогда </w:t>
      </w:r>
      <w:r w:rsidRPr="00D83B53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uk-UA"/>
        </w:rPr>
        <w:object w:dxaOrig="2680" w:dyaOrig="360">
          <v:shape id="_x0000_i1082" type="#_x0000_t75" style="width:133.5pt;height:18pt" o:ole="">
            <v:imagedata r:id="rId116" o:title=""/>
          </v:shape>
          <o:OLEObject Type="Embed" ProgID="Equation.3" ShapeID="_x0000_i1082" DrawAspect="Content" ObjectID="_1761138650" r:id="rId117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для всякого целого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c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, то есть  к обеим частям сравнения можно добавить (или вычесть из обеих частей)  одно и то же число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2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равнения можно </w:t>
      </w:r>
      <w:proofErr w:type="spell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членно</w:t>
      </w:r>
      <w:proofErr w:type="spell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кладывать и вычитать: если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40" w:dyaOrig="360">
          <v:shape id="_x0000_i1083" type="#_x0000_t75" style="width:82.5pt;height:18pt" o:ole="">
            <v:imagedata r:id="rId118" o:title=""/>
          </v:shape>
          <o:OLEObject Type="Embed" ProgID="Equation.3" ShapeID="_x0000_i1083" DrawAspect="Content" ObjectID="_1761138651" r:id="rId119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00" w:dyaOrig="360">
          <v:shape id="_x0000_i1084" type="#_x0000_t75" style="width:79.5pt;height:18pt" o:ole="">
            <v:imagedata r:id="rId120" o:title=""/>
          </v:shape>
          <o:OLEObject Type="Embed" ProgID="Equation.3" ShapeID="_x0000_i1084" DrawAspect="Content" ObjectID="_1761138652" r:id="rId121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,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то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880" w:dyaOrig="360">
          <v:shape id="_x0000_i1085" type="#_x0000_t75" style="width:150.75pt;height:18.75pt" o:ole="">
            <v:imagedata r:id="rId122" o:title=""/>
          </v:shape>
          <o:OLEObject Type="Embed" ProgID="Equation.3" ShapeID="_x0000_i1085" DrawAspect="Content" ObjectID="_1761138653" r:id="rId123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840" w:dyaOrig="360">
          <v:shape id="_x0000_i1086" type="#_x0000_t75" style="width:148.5pt;height:18.75pt" o:ole="">
            <v:imagedata r:id="rId124" o:title=""/>
          </v:shape>
          <o:OLEObject Type="Embed" ProgID="Equation.3" ShapeID="_x0000_i1086" DrawAspect="Content" ObjectID="_1761138654" r:id="rId125"/>
        </w:objec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3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равнения можно </w:t>
      </w:r>
      <w:proofErr w:type="spell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членно</w:t>
      </w:r>
      <w:proofErr w:type="spell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еремножать: если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40" w:dyaOrig="360">
          <v:shape id="_x0000_i1087" type="#_x0000_t75" style="width:82.5pt;height:18pt" o:ole="">
            <v:imagedata r:id="rId126" o:title=""/>
          </v:shape>
          <o:OLEObject Type="Embed" ProgID="Equation.3" ShapeID="_x0000_i1087" DrawAspect="Content" ObjectID="_1761138655" r:id="rId127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00" w:dyaOrig="360">
          <v:shape id="_x0000_i1088" type="#_x0000_t75" style="width:79.5pt;height:18pt" o:ole="">
            <v:imagedata r:id="rId120" o:title=""/>
          </v:shape>
          <o:OLEObject Type="Embed" ProgID="Equation.3" ShapeID="_x0000_i1088" DrawAspect="Content" ObjectID="_1761138656" r:id="rId128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,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то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860" w:dyaOrig="360">
          <v:shape id="_x0000_i1089" type="#_x0000_t75" style="width:93pt;height:18pt" o:ole="">
            <v:imagedata r:id="rId129" o:title=""/>
          </v:shape>
          <o:OLEObject Type="Embed" ProgID="Equation.3" ShapeID="_x0000_i1089" DrawAspect="Content" ObjectID="_1761138657" r:id="rId130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4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равнения можно </w:t>
      </w:r>
      <w:proofErr w:type="spell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членно</w:t>
      </w:r>
      <w:proofErr w:type="spell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возводить в любую натуральную степень: если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20" w:dyaOrig="360">
          <v:shape id="_x0000_i1090" type="#_x0000_t75" style="width:81pt;height:18pt" o:ole="">
            <v:imagedata r:id="rId131" o:title=""/>
          </v:shape>
          <o:OLEObject Type="Embed" ProgID="Equation.3" ShapeID="_x0000_i1090" DrawAspect="Content" ObjectID="_1761138658" r:id="rId132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,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то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900" w:dyaOrig="440">
          <v:shape id="_x0000_i1091" type="#_x0000_t75" style="width:94.5pt;height:22.5pt" o:ole="">
            <v:imagedata r:id="rId133" o:title=""/>
          </v:shape>
          <o:OLEObject Type="Embed" ProgID="Equation.3" ShapeID="_x0000_i1091" DrawAspect="Content" ObjectID="_1761138659" r:id="rId134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5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Если в сравнении 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20" w:dyaOrig="360">
          <v:shape id="_x0000_i1092" type="#_x0000_t75" style="width:81pt;height:18pt" o:ole="">
            <v:imagedata r:id="rId135" o:title=""/>
          </v:shape>
          <o:OLEObject Type="Embed" ProgID="Equation.3" ShapeID="_x0000_i1092" DrawAspect="Content" ObjectID="_1761138660" r:id="rId136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числа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a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b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m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имеют общий множитель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d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 то на него сравнение можно сократить: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2580" w:dyaOrig="360">
          <v:shape id="_x0000_i1093" type="#_x0000_t75" style="width:129pt;height:18pt" o:ole="">
            <v:imagedata r:id="rId137" o:title=""/>
          </v:shape>
          <o:OLEObject Type="Embed" ProgID="Equation.3" ShapeID="_x0000_i1093" DrawAspect="Content" ObjectID="_1761138661" r:id="rId138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6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равнение можно сократить на общий множитель, взаимно простой с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lastRenderedPageBreak/>
        <w:t xml:space="preserve">модулем: если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780" w:dyaOrig="380">
          <v:shape id="_x0000_i1094" type="#_x0000_t75" style="width:88.5pt;height:19.5pt" o:ole="">
            <v:imagedata r:id="rId139" o:title=""/>
          </v:shape>
          <o:OLEObject Type="Embed" ProgID="Equation.3" ShapeID="_x0000_i1094" DrawAspect="Content" ObjectID="_1761138662" r:id="rId140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, НОД (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d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m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) = 1, то из сравнения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060" w:dyaOrig="380">
          <v:shape id="_x0000_i1095" type="#_x0000_t75" style="width:103.5pt;height:19.5pt" o:ole="">
            <v:imagedata r:id="rId141" o:title=""/>
          </v:shape>
          <o:OLEObject Type="Embed" ProgID="Equation.3" ShapeID="_x0000_i1095" DrawAspect="Content" ObjectID="_1761138663" r:id="rId142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ледует сравнимость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79" w:dyaOrig="380">
          <v:shape id="_x0000_i1096" type="#_x0000_t75" style="width:13.5pt;height:19.5pt" o:ole="">
            <v:imagedata r:id="rId143" o:title=""/>
          </v:shape>
          <o:OLEObject Type="Embed" ProgID="Equation.3" ShapeID="_x0000_i1096" DrawAspect="Content" ObjectID="_1761138664" r:id="rId144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и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60" w:dyaOrig="380">
          <v:shape id="_x0000_i1097" type="#_x0000_t75" style="width:13.5pt;height:19.5pt" o:ole="">
            <v:imagedata r:id="rId145" o:title=""/>
          </v:shape>
          <o:OLEObject Type="Embed" ProgID="Equation.3" ShapeID="_x0000_i1097" DrawAspect="Content" ObjectID="_1761138665" r:id="rId146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о модулю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280" w:dyaOrig="380">
          <v:shape id="_x0000_i1098" type="#_x0000_t75" style="width:114pt;height:19.5pt" o:ole="">
            <v:imagedata r:id="rId147" o:title=""/>
          </v:shape>
          <o:OLEObject Type="Embed" ProgID="Equation.3" ShapeID="_x0000_i1098" DrawAspect="Content" ObjectID="_1761138666" r:id="rId148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7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равнение можно умножить на любой целый множитель: если  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579" w:dyaOrig="360">
          <v:shape id="_x0000_i1099" type="#_x0000_t75" style="width:79.5pt;height:18pt" o:ole="">
            <v:imagedata r:id="rId149" o:title=""/>
          </v:shape>
          <o:OLEObject Type="Embed" ProgID="Equation.3" ShapeID="_x0000_i1099" DrawAspect="Content" ObjectID="_1761138667" r:id="rId150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то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760" w:dyaOrig="360">
          <v:shape id="_x0000_i1100" type="#_x0000_t75" style="width:88.5pt;height:18pt" o:ole="">
            <v:imagedata r:id="rId151" o:title=""/>
          </v:shape>
          <o:OLEObject Type="Embed" ProgID="Equation.3" ShapeID="_x0000_i1100" DrawAspect="Content" ObjectID="_1761138668" r:id="rId152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для всякого целого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t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8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Рефлексивность</w:t>
      </w:r>
      <w:proofErr w:type="spellEnd"/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: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60" w:dyaOrig="360">
          <v:shape id="_x0000_i1101" type="#_x0000_t75" style="width:82.5pt;height:18pt" o:ole="">
            <v:imagedata r:id="rId153" o:title=""/>
          </v:shape>
          <o:OLEObject Type="Embed" ProgID="Equation.3" ShapeID="_x0000_i1101" DrawAspect="Content" ObjectID="_1761138669" r:id="rId154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для любого целого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а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и всякого натурального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m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&gt;1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9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имметричность: если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40" w:dyaOrig="360">
          <v:shape id="_x0000_i1102" type="#_x0000_t75" style="width:82.5pt;height:18pt" o:ole="">
            <v:imagedata r:id="rId155" o:title=""/>
          </v:shape>
          <o:OLEObject Type="Embed" ProgID="Equation.3" ShapeID="_x0000_i1102" DrawAspect="Content" ObjectID="_1761138670" r:id="rId156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 то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40" w:dyaOrig="360">
          <v:shape id="_x0000_i1103" type="#_x0000_t75" style="width:82.5pt;height:18pt" o:ole="">
            <v:imagedata r:id="rId157" o:title=""/>
          </v:shape>
          <o:OLEObject Type="Embed" ProgID="Equation.3" ShapeID="_x0000_i1103" DrawAspect="Content" ObjectID="_1761138671" r:id="rId158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>10.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Транзитивность: если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40" w:dyaOrig="360">
          <v:shape id="_x0000_i1104" type="#_x0000_t75" style="width:82.5pt;height:18pt" o:ole="">
            <v:imagedata r:id="rId159" o:title=""/>
          </v:shape>
          <o:OLEObject Type="Embed" ProgID="Equation.3" ShapeID="_x0000_i1104" DrawAspect="Content" ObjectID="_1761138672" r:id="rId160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560" w:dyaOrig="360">
          <v:shape id="_x0000_i1105" type="#_x0000_t75" style="width:78pt;height:18pt" o:ole="">
            <v:imagedata r:id="rId161" o:title=""/>
          </v:shape>
          <o:OLEObject Type="Embed" ProgID="Equation.3" ShapeID="_x0000_i1105" DrawAspect="Content" ObjectID="_1761138673" r:id="rId162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то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540" w:dyaOrig="360">
          <v:shape id="_x0000_i1106" type="#_x0000_t75" style="width:76.5pt;height:18pt" o:ole="">
            <v:imagedata r:id="rId163" o:title=""/>
          </v:shape>
          <o:OLEObject Type="Embed" ProgID="Equation.3" ShapeID="_x0000_i1106" DrawAspect="Content" ObjectID="_1761138674" r:id="rId164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:rsidR="00E055BC" w:rsidRPr="00D83B53" w:rsidRDefault="00E055BC" w:rsidP="00E055BC">
      <w:pPr>
        <w:widowControl w:val="0"/>
        <w:tabs>
          <w:tab w:val="left" w:pos="9781"/>
        </w:tabs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Теорема 2.10</w:t>
      </w:r>
      <w:r w:rsidRPr="00D83B53">
        <w:rPr>
          <w:rFonts w:ascii="Times New Roman" w:eastAsia="Times New Roman" w:hAnsi="Times New Roman" w:cs="Times New Roman"/>
          <w:b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(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Малая теорема Ферма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). Пусть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p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 – 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простое число и целое число  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  <w:t>a</w: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не делится на  </w:t>
      </w:r>
      <w:r w:rsidRPr="00D83B53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60" w:dyaOrig="300">
          <v:shape id="_x0000_i1107" type="#_x0000_t75" style="width:13.5pt;height:15pt" o:ole="">
            <v:imagedata r:id="rId165" o:title=""/>
          </v:shape>
          <o:OLEObject Type="Embed" ProgID="Equation.3" ShapeID="_x0000_i1107" DrawAspect="Content" ObjectID="_1761138675" r:id="rId166"/>
        </w:object>
      </w: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  Тогд</w: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 xml:space="preserve">а </w:t>
      </w:r>
      <w:r w:rsidRPr="00D83B53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880" w:dyaOrig="440">
          <v:shape id="_x0000_i1108" type="#_x0000_t75" style="width:94.5pt;height:22.5pt" o:ole="">
            <v:imagedata r:id="rId167" o:title=""/>
          </v:shape>
          <o:OLEObject Type="Embed" ProgID="Equation.3" ShapeID="_x0000_i1108" DrawAspect="Content" ObjectID="_1761138676" r:id="rId168"/>
        </w:object>
      </w:r>
      <w:r w:rsidRPr="00D83B53"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  <w:t>.</w:t>
      </w:r>
    </w:p>
    <w:p w:rsidR="00C56886" w:rsidRPr="00D83B53" w:rsidRDefault="00E055BC" w:rsidP="00D83B53">
      <w:pPr>
        <w:widowControl w:val="0"/>
        <w:tabs>
          <w:tab w:val="left" w:pos="9781"/>
        </w:tabs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Теория сравнений и малая теорема Ферма позволяют быстро находить остаток от деления б</w:t>
      </w:r>
      <w:r w:rsidR="00D83B53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льшого числа на простое число.</w:t>
      </w:r>
    </w:p>
    <w:p w:rsidR="00D83B53" w:rsidRPr="00D83B53" w:rsidRDefault="00D83B53" w:rsidP="00D83B53">
      <w:pPr>
        <w:jc w:val="center"/>
        <w:rPr>
          <w:rFonts w:ascii="Times New Roman" w:hAnsi="Times New Roman" w:cs="Times New Roman"/>
          <w:b/>
          <w:sz w:val="32"/>
          <w:szCs w:val="28"/>
          <w:lang w:val="ru-RU"/>
        </w:rPr>
      </w:pPr>
      <w:r w:rsidRPr="00D83B53">
        <w:rPr>
          <w:rFonts w:ascii="Times New Roman" w:hAnsi="Times New Roman" w:cs="Times New Roman"/>
          <w:b/>
          <w:sz w:val="32"/>
          <w:szCs w:val="28"/>
          <w:lang w:val="ru-RU"/>
        </w:rPr>
        <w:t>Ответы на вопросы</w:t>
      </w:r>
    </w:p>
    <w:p w:rsidR="00D83B53" w:rsidRPr="00D83B53" w:rsidRDefault="00D83B53" w:rsidP="00D83B53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</w:pPr>
      <w:r w:rsidRPr="00D83B53"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  <w:t xml:space="preserve">Сформулируйте </w:t>
      </w:r>
      <w:proofErr w:type="gramStart"/>
      <w:r w:rsidRPr="00D83B53">
        <w:rPr>
          <w:rFonts w:ascii="Times New Roman" w:hAnsi="Times New Roman" w:cs="Times New Roman"/>
          <w:b/>
          <w:sz w:val="32"/>
          <w:szCs w:val="24"/>
          <w:lang w:val="ru-RU"/>
        </w:rPr>
        <w:t>алгоритм  Евклида</w:t>
      </w:r>
      <w:proofErr w:type="gramEnd"/>
      <w:r w:rsidRPr="00D83B53">
        <w:rPr>
          <w:rFonts w:ascii="Times New Roman" w:hAnsi="Times New Roman" w:cs="Times New Roman"/>
          <w:b/>
          <w:sz w:val="32"/>
          <w:szCs w:val="24"/>
          <w:lang w:val="ru-RU"/>
        </w:rPr>
        <w:t xml:space="preserve">  нахождения наибольшего общего делителя целых чисел</w:t>
      </w:r>
      <w:r w:rsidRPr="00D83B53"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  <w:t>.</w:t>
      </w:r>
    </w:p>
    <w:p w:rsidR="00D83B53" w:rsidRPr="00D83B53" w:rsidRDefault="00D83B53" w:rsidP="00D83B53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Алгоритм Евклида для нахождения наибольшего общего делителя (НОД) двух целых чисел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основан на последовательных делениях с остатком. Вот его формулировка:</w:t>
      </w:r>
    </w:p>
    <w:p w:rsidR="00D83B53" w:rsidRPr="00D83B53" w:rsidRDefault="00D83B53" w:rsidP="00D83B53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) Пусть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- два целых числа (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&gt;=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>).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br/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) Если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равно 0, то НОД(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) равен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br/>
      </w:r>
      <w:r w:rsidRPr="00D83B53">
        <w:rPr>
          <w:rFonts w:ascii="Times New Roman" w:hAnsi="Times New Roman" w:cs="Times New Roman"/>
          <w:sz w:val="28"/>
          <w:szCs w:val="28"/>
        </w:rPr>
        <w:t>c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) Если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не равно 0, выполнить следующие шаги:</w:t>
      </w:r>
    </w:p>
    <w:p w:rsidR="00D83B53" w:rsidRPr="00D83B53" w:rsidRDefault="00D83B53" w:rsidP="00D83B53">
      <w:pPr>
        <w:numPr>
          <w:ilvl w:val="1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Разделить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и получить остаток </w:t>
      </w:r>
      <w:r w:rsidRPr="00D83B53">
        <w:rPr>
          <w:rFonts w:ascii="Times New Roman" w:hAnsi="Times New Roman" w:cs="Times New Roman"/>
          <w:sz w:val="28"/>
          <w:szCs w:val="28"/>
        </w:rPr>
        <w:t>r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83B53" w:rsidRPr="00D83B53" w:rsidRDefault="00D83B53" w:rsidP="00D83B53">
      <w:pPr>
        <w:numPr>
          <w:ilvl w:val="1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Присвоить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значение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значение </w:t>
      </w:r>
      <w:r w:rsidRPr="00D83B53">
        <w:rPr>
          <w:rFonts w:ascii="Times New Roman" w:hAnsi="Times New Roman" w:cs="Times New Roman"/>
          <w:sz w:val="28"/>
          <w:szCs w:val="28"/>
        </w:rPr>
        <w:t>r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83B53" w:rsidRPr="00D83B53" w:rsidRDefault="00D83B53" w:rsidP="00D83B53">
      <w:pPr>
        <w:numPr>
          <w:ilvl w:val="1"/>
          <w:numId w:val="1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D83B53">
        <w:rPr>
          <w:rFonts w:ascii="Times New Roman" w:hAnsi="Times New Roman" w:cs="Times New Roman"/>
          <w:sz w:val="28"/>
          <w:szCs w:val="28"/>
        </w:rPr>
        <w:t>Вернуться</w:t>
      </w:r>
      <w:proofErr w:type="spellEnd"/>
      <w:r w:rsidRPr="00D83B53">
        <w:rPr>
          <w:rFonts w:ascii="Times New Roman" w:hAnsi="Times New Roman" w:cs="Times New Roman"/>
          <w:sz w:val="28"/>
          <w:szCs w:val="28"/>
        </w:rPr>
        <w:t xml:space="preserve"> к </w:t>
      </w:r>
      <w:proofErr w:type="spellStart"/>
      <w:r w:rsidRPr="00D83B53">
        <w:rPr>
          <w:rFonts w:ascii="Times New Roman" w:hAnsi="Times New Roman" w:cs="Times New Roman"/>
          <w:sz w:val="28"/>
          <w:szCs w:val="28"/>
        </w:rPr>
        <w:t>шагу</w:t>
      </w:r>
      <w:proofErr w:type="spellEnd"/>
      <w:r w:rsidRPr="00D83B53">
        <w:rPr>
          <w:rFonts w:ascii="Times New Roman" w:hAnsi="Times New Roman" w:cs="Times New Roman"/>
          <w:sz w:val="28"/>
          <w:szCs w:val="28"/>
        </w:rPr>
        <w:t xml:space="preserve"> c.</w:t>
      </w:r>
    </w:p>
    <w:p w:rsidR="00D83B53" w:rsidRDefault="00D83B53" w:rsidP="00D83B53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Повторяя шаги </w:t>
      </w:r>
      <w:r w:rsidRPr="00D83B53">
        <w:rPr>
          <w:rFonts w:ascii="Times New Roman" w:hAnsi="Times New Roman" w:cs="Times New Roman"/>
          <w:sz w:val="28"/>
          <w:szCs w:val="28"/>
        </w:rPr>
        <w:t>c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до тех пор, пока остаток </w:t>
      </w:r>
      <w:r w:rsidRPr="00D83B53">
        <w:rPr>
          <w:rFonts w:ascii="Times New Roman" w:hAnsi="Times New Roman" w:cs="Times New Roman"/>
          <w:sz w:val="28"/>
          <w:szCs w:val="28"/>
        </w:rPr>
        <w:t>r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не станет равным 0, получим </w:t>
      </w:r>
      <w:proofErr w:type="gramStart"/>
      <w:r w:rsidRPr="00D83B53">
        <w:rPr>
          <w:rFonts w:ascii="Times New Roman" w:hAnsi="Times New Roman" w:cs="Times New Roman"/>
          <w:sz w:val="28"/>
          <w:szCs w:val="28"/>
          <w:lang w:val="ru-RU"/>
        </w:rPr>
        <w:t>НОД(</w:t>
      </w:r>
      <w:proofErr w:type="gramEnd"/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) в переменной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83B53" w:rsidRPr="00D83B53" w:rsidRDefault="00D83B53" w:rsidP="00D83B53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</w:pPr>
      <w:r w:rsidRPr="00D83B53"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  <w:t xml:space="preserve">Что значит </w:t>
      </w:r>
      <w:r w:rsidRPr="00D83B53">
        <w:rPr>
          <w:rFonts w:ascii="Times New Roman" w:hAnsi="Times New Roman" w:cs="Times New Roman"/>
          <w:b/>
          <w:sz w:val="32"/>
          <w:szCs w:val="24"/>
          <w:lang w:val="ru-RU"/>
        </w:rPr>
        <w:t>расширенным алгоритмом Евклида</w:t>
      </w:r>
      <w:r w:rsidRPr="00D83B53"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  <w:t>?</w:t>
      </w:r>
    </w:p>
    <w:p w:rsidR="00D83B53" w:rsidRDefault="00D83B53" w:rsidP="00D83B53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Расширенный алгоритм Евклида - это модификация алгоритма Евклида, которая помимо нахождения </w:t>
      </w:r>
      <w:proofErr w:type="gramStart"/>
      <w:r w:rsidRPr="00D83B53">
        <w:rPr>
          <w:rFonts w:ascii="Times New Roman" w:hAnsi="Times New Roman" w:cs="Times New Roman"/>
          <w:sz w:val="28"/>
          <w:szCs w:val="28"/>
          <w:lang w:val="ru-RU"/>
        </w:rPr>
        <w:t>НОД(</w:t>
      </w:r>
      <w:proofErr w:type="gramEnd"/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D83B53">
        <w:rPr>
          <w:rFonts w:ascii="Times New Roman" w:hAnsi="Times New Roman" w:cs="Times New Roman"/>
          <w:sz w:val="28"/>
          <w:szCs w:val="28"/>
        </w:rPr>
        <w:t>b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) также позволяет выразить его через целочисленные коэффициенты </w:t>
      </w:r>
      <w:r w:rsidRPr="00D83B53">
        <w:rPr>
          <w:rFonts w:ascii="Times New Roman" w:hAnsi="Times New Roman" w:cs="Times New Roman"/>
          <w:sz w:val="28"/>
          <w:szCs w:val="28"/>
        </w:rPr>
        <w:t>x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D83B53">
        <w:rPr>
          <w:rFonts w:ascii="Times New Roman" w:hAnsi="Times New Roman" w:cs="Times New Roman"/>
          <w:sz w:val="28"/>
          <w:szCs w:val="28"/>
        </w:rPr>
        <w:t>y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. Расширенный алгоритм Евклида может быть использован для нахождения обратного элемента по модулю и решения линейных </w:t>
      </w:r>
      <w:proofErr w:type="spellStart"/>
      <w:r w:rsidRPr="00D83B53">
        <w:rPr>
          <w:rFonts w:ascii="Times New Roman" w:hAnsi="Times New Roman" w:cs="Times New Roman"/>
          <w:sz w:val="28"/>
          <w:szCs w:val="28"/>
          <w:lang w:val="ru-RU"/>
        </w:rPr>
        <w:t>диофантовых</w:t>
      </w:r>
      <w:proofErr w:type="spellEnd"/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уравнений. Он основан на обратной подстановке в 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lastRenderedPageBreak/>
        <w:t>обратном порядке, начиная с последнего деления с остатком в обычном алгоритме Евклида.</w:t>
      </w:r>
    </w:p>
    <w:p w:rsidR="00D83B53" w:rsidRPr="00D83B53" w:rsidRDefault="00D83B53" w:rsidP="00D83B53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</w:pPr>
      <w:r w:rsidRPr="00D83B53"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  <w:t xml:space="preserve">Какие числа называются </w:t>
      </w:r>
      <w:proofErr w:type="gramStart"/>
      <w:r w:rsidRPr="00D83B53">
        <w:rPr>
          <w:rFonts w:ascii="Times New Roman" w:hAnsi="Times New Roman" w:cs="Times New Roman"/>
          <w:b/>
          <w:sz w:val="32"/>
          <w:szCs w:val="24"/>
          <w:lang w:val="ru-RU"/>
        </w:rPr>
        <w:t>взаимно  простыми</w:t>
      </w:r>
      <w:proofErr w:type="gramEnd"/>
      <w:r w:rsidRPr="00D83B53"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  <w:t xml:space="preserve">? </w:t>
      </w:r>
    </w:p>
    <w:p w:rsidR="00D83B53" w:rsidRPr="00D83B53" w:rsidRDefault="00D83B53" w:rsidP="00D83B53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83B53">
        <w:rPr>
          <w:rFonts w:ascii="Times New Roman" w:hAnsi="Times New Roman" w:cs="Times New Roman"/>
          <w:sz w:val="28"/>
          <w:szCs w:val="28"/>
          <w:lang w:val="ru-RU"/>
        </w:rPr>
        <w:t>Два целых числа называются взаимно простыми, если их наибольший общий делитель (НОД) равен 1. Другими словами, взаимно простые числа не имеют общих делителей, кроме 1.</w:t>
      </w:r>
    </w:p>
    <w:p w:rsidR="00D83B53" w:rsidRPr="00563E15" w:rsidRDefault="00D83B53" w:rsidP="00D83B53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</w:pPr>
      <w:r w:rsidRPr="00563E15"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  <w:t xml:space="preserve">Объясните </w:t>
      </w:r>
      <w:r w:rsidRPr="00563E15">
        <w:rPr>
          <w:rFonts w:ascii="Times New Roman" w:hAnsi="Times New Roman" w:cs="Times New Roman"/>
          <w:b/>
          <w:sz w:val="32"/>
          <w:szCs w:val="24"/>
          <w:lang w:val="ru-RU"/>
        </w:rPr>
        <w:t>малую теорему Ферма</w:t>
      </w:r>
      <w:r w:rsidRPr="00563E15">
        <w:rPr>
          <w:rFonts w:ascii="Times New Roman" w:hAnsi="Times New Roman" w:cs="Times New Roman"/>
          <w:b/>
          <w:color w:val="000000" w:themeColor="text1"/>
          <w:sz w:val="32"/>
          <w:szCs w:val="24"/>
          <w:lang w:val="ru-RU"/>
        </w:rPr>
        <w:t>?</w:t>
      </w:r>
    </w:p>
    <w:p w:rsidR="00D83B53" w:rsidRDefault="00D83B53" w:rsidP="00D83B53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Малая теорема Ферма утверждает, что если 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- простое число, а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- целое число, не делящееся на 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, то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в степени 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минус 1 при делении на 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дает остаток 1. Формально, малая теорема Ферма может быть сформулирована следующим образом: Если 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- простое число, а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- целое число, не делящееся на 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, то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>^(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>-1) ≡ 1 (</w:t>
      </w:r>
      <w:r w:rsidRPr="00D83B53">
        <w:rPr>
          <w:rFonts w:ascii="Times New Roman" w:hAnsi="Times New Roman" w:cs="Times New Roman"/>
          <w:sz w:val="28"/>
          <w:szCs w:val="28"/>
        </w:rPr>
        <w:t>mod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). Здесь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>^(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-1) обозначает </w:t>
      </w:r>
      <w:r w:rsidRPr="00D83B53">
        <w:rPr>
          <w:rFonts w:ascii="Times New Roman" w:hAnsi="Times New Roman" w:cs="Times New Roman"/>
          <w:sz w:val="28"/>
          <w:szCs w:val="28"/>
        </w:rPr>
        <w:t>a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в степени </w:t>
      </w:r>
      <w:r w:rsidRPr="00D83B53">
        <w:rPr>
          <w:rFonts w:ascii="Times New Roman" w:hAnsi="Times New Roman" w:cs="Times New Roman"/>
          <w:sz w:val="28"/>
          <w:szCs w:val="28"/>
        </w:rPr>
        <w:t>p</w:t>
      </w:r>
      <w:r w:rsidRPr="00D83B53">
        <w:rPr>
          <w:rFonts w:ascii="Times New Roman" w:hAnsi="Times New Roman" w:cs="Times New Roman"/>
          <w:sz w:val="28"/>
          <w:szCs w:val="28"/>
          <w:lang w:val="ru-RU"/>
        </w:rPr>
        <w:t xml:space="preserve"> минус 1, а "≡" обозначает сравнение по модулю.</w:t>
      </w:r>
    </w:p>
    <w:p w:rsidR="00D83B53" w:rsidRDefault="00D83B53" w:rsidP="00D83B53">
      <w:pPr>
        <w:jc w:val="center"/>
        <w:rPr>
          <w:rFonts w:ascii="Times New Roman" w:hAnsi="Times New Roman" w:cs="Times New Roman"/>
          <w:b/>
          <w:sz w:val="32"/>
          <w:szCs w:val="28"/>
          <w:lang w:val="ru-RU"/>
        </w:rPr>
      </w:pPr>
      <w:r w:rsidRPr="00D83B53">
        <w:rPr>
          <w:rFonts w:ascii="Times New Roman" w:hAnsi="Times New Roman" w:cs="Times New Roman"/>
          <w:b/>
          <w:sz w:val="32"/>
          <w:szCs w:val="28"/>
          <w:lang w:val="ru-RU"/>
        </w:rPr>
        <w:t>Задание для выполнения</w:t>
      </w:r>
    </w:p>
    <w:p w:rsidR="00D83B53" w:rsidRPr="00D83B53" w:rsidRDefault="00D83B53" w:rsidP="00D83B53">
      <w:pPr>
        <w:pStyle w:val="af0"/>
        <w:numPr>
          <w:ilvl w:val="0"/>
          <w:numId w:val="7"/>
        </w:numPr>
        <w:tabs>
          <w:tab w:val="left" w:pos="993"/>
          <w:tab w:val="left" w:pos="1276"/>
        </w:tabs>
        <w:spacing w:after="0" w:line="240" w:lineRule="auto"/>
        <w:ind w:firstLine="349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</w:pPr>
      <w:r w:rsidRPr="00D83B53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 xml:space="preserve">Найти канонические разложения </w:t>
      </w:r>
      <w:proofErr w:type="gramStart"/>
      <w:r w:rsidRPr="00D83B53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чисел  а</w:t>
      </w:r>
      <w:proofErr w:type="gramEnd"/>
      <w:r w:rsidRPr="00D83B53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 xml:space="preserve">  и  </w:t>
      </w:r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D83B53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.</w:t>
      </w:r>
    </w:p>
    <w:p w:rsidR="00D83B53" w:rsidRPr="00B22B89" w:rsidRDefault="00D83B53" w:rsidP="00D83B53">
      <w:pPr>
        <w:pStyle w:val="af0"/>
        <w:numPr>
          <w:ilvl w:val="0"/>
          <w:numId w:val="7"/>
        </w:numPr>
        <w:tabs>
          <w:tab w:val="left" w:pos="993"/>
          <w:tab w:val="left" w:pos="1276"/>
        </w:tabs>
        <w:spacing w:after="0" w:line="240" w:lineRule="auto"/>
        <w:ind w:firstLine="34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Найти</w:t>
      </w:r>
      <w:proofErr w:type="spellEnd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НОД </w:t>
      </w:r>
      <w:r w:rsidRPr="00B22B89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object w:dxaOrig="660" w:dyaOrig="360">
          <v:shape id="_x0000_i1109" type="#_x0000_t75" style="width:34.5pt;height:18.75pt" o:ole="">
            <v:imagedata r:id="rId169" o:title=""/>
          </v:shape>
          <o:OLEObject Type="Embed" ProgID="Equation.3" ShapeID="_x0000_i1109" DrawAspect="Content" ObjectID="_1761138677" r:id="rId170"/>
        </w:object>
      </w:r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пользуясь</w:t>
      </w:r>
      <w:proofErr w:type="spellEnd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D83B53" w:rsidRPr="00B22B89" w:rsidRDefault="00D83B53" w:rsidP="00D83B53">
      <w:pPr>
        <w:pStyle w:val="af0"/>
        <w:tabs>
          <w:tab w:val="left" w:pos="993"/>
          <w:tab w:val="left" w:pos="1276"/>
        </w:tabs>
        <w:spacing w:after="0"/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) </w:t>
      </w:r>
      <w:proofErr w:type="spellStart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алгоритмом</w:t>
      </w:r>
      <w:proofErr w:type="spellEnd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Евклида</w:t>
      </w:r>
      <w:proofErr w:type="spellEnd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</w:p>
    <w:p w:rsidR="00D83B53" w:rsidRPr="00D83B53" w:rsidRDefault="00D83B53" w:rsidP="00D83B53">
      <w:pPr>
        <w:pStyle w:val="af0"/>
        <w:tabs>
          <w:tab w:val="left" w:pos="993"/>
          <w:tab w:val="left" w:pos="1276"/>
        </w:tabs>
        <w:spacing w:after="0"/>
        <w:ind w:left="709"/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</w:pPr>
      <w:r w:rsidRPr="00D83B53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 xml:space="preserve"> б) разложением чисел на простые множители.</w:t>
      </w:r>
    </w:p>
    <w:p w:rsidR="00D83B53" w:rsidRPr="00B22B89" w:rsidRDefault="00D83B53" w:rsidP="00D83B53">
      <w:pPr>
        <w:pStyle w:val="af0"/>
        <w:numPr>
          <w:ilvl w:val="0"/>
          <w:numId w:val="7"/>
        </w:numPr>
        <w:tabs>
          <w:tab w:val="left" w:pos="993"/>
          <w:tab w:val="left" w:pos="1276"/>
        </w:tabs>
        <w:spacing w:after="0" w:line="240" w:lineRule="auto"/>
        <w:ind w:firstLine="34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83B53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 xml:space="preserve">С помощью расширенного алгоритма Евклида найти целые </w:t>
      </w:r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u</w:t>
      </w:r>
      <w:r w:rsidRPr="00D83B53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 xml:space="preserve">, </w:t>
      </w:r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Pr="00D83B53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 xml:space="preserve">, удовлетворяющие соотношению </w:t>
      </w:r>
      <w:proofErr w:type="spellStart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Безу</w:t>
      </w:r>
      <w:proofErr w:type="spellEnd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au + </w:t>
      </w:r>
      <w:proofErr w:type="spellStart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bv</w:t>
      </w:r>
      <w:proofErr w:type="spellEnd"/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НОД </w:t>
      </w:r>
      <w:r w:rsidRPr="00B22B89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object w:dxaOrig="660" w:dyaOrig="360">
          <v:shape id="_x0000_i1110" type="#_x0000_t75" style="width:34.5pt;height:18.75pt" o:ole="">
            <v:imagedata r:id="rId169" o:title=""/>
          </v:shape>
          <o:OLEObject Type="Embed" ProgID="Equation.3" ShapeID="_x0000_i1110" DrawAspect="Content" ObjectID="_1761138678" r:id="rId171"/>
        </w:object>
      </w:r>
      <w:r w:rsidRPr="00B22B8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83B53" w:rsidRPr="00D83B53" w:rsidRDefault="00D83B53" w:rsidP="00D83B53">
      <w:pPr>
        <w:pStyle w:val="af0"/>
        <w:numPr>
          <w:ilvl w:val="0"/>
          <w:numId w:val="7"/>
        </w:numPr>
        <w:tabs>
          <w:tab w:val="left" w:pos="993"/>
          <w:tab w:val="left" w:pos="1276"/>
        </w:tabs>
        <w:spacing w:after="0" w:line="240" w:lineRule="auto"/>
        <w:ind w:firstLine="34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83B53">
        <w:rPr>
          <w:rFonts w:ascii="Times New Roman" w:hAnsi="Times New Roman" w:cs="Times New Roman"/>
          <w:color w:val="000000" w:themeColor="text1"/>
          <w:sz w:val="24"/>
          <w:szCs w:val="24"/>
          <w:lang w:val="ru-RU"/>
        </w:rPr>
        <w:t>Найти остаток от деления</w:t>
      </w:r>
      <w:r w:rsidRPr="00D83B53">
        <w:rPr>
          <w:rFonts w:ascii="Times New Roman" w:hAnsi="Times New Roman" w:cs="Times New Roman"/>
          <w:sz w:val="24"/>
          <w:szCs w:val="24"/>
          <w:lang w:val="ru-RU"/>
        </w:rPr>
        <w:t xml:space="preserve">   данного числа на простое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93"/>
        <w:gridCol w:w="7477"/>
      </w:tblGrid>
      <w:tr w:rsidR="00D83B53" w:rsidRPr="00563E15" w:rsidTr="008C32B1">
        <w:tc>
          <w:tcPr>
            <w:tcW w:w="2093" w:type="dxa"/>
          </w:tcPr>
          <w:p w:rsidR="00D83B53" w:rsidRPr="00563E15" w:rsidRDefault="00D83B53" w:rsidP="00D83B53">
            <w:pPr>
              <w:pStyle w:val="af0"/>
              <w:widowControl w:val="0"/>
              <w:numPr>
                <w:ilvl w:val="0"/>
                <w:numId w:val="10"/>
              </w:numPr>
              <w:spacing w:after="200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477" w:type="dxa"/>
          </w:tcPr>
          <w:p w:rsidR="00D83B53" w:rsidRPr="00D83B53" w:rsidRDefault="00D83B53" w:rsidP="008C32B1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3B5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-3. </w:t>
            </w:r>
            <w:r w:rsidRPr="00D83B5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а </w:t>
            </w:r>
            <w:r w:rsidRPr="00D83B5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= 5336161097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D83B53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 </w:t>
            </w:r>
            <w:r w:rsidRPr="00D83B5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= 196210799.   </w:t>
            </w:r>
            <w:proofErr w:type="gramStart"/>
            <w:r w:rsidRPr="00D83B5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.</w:t>
            </w:r>
            <w:proofErr w:type="gramEnd"/>
            <w:r w:rsidRPr="00D83B5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D83B53" w:rsidRPr="00D83B53" w:rsidRDefault="00D83B53" w:rsidP="008C32B1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83B5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99" w:dyaOrig="380">
                <v:shape id="_x0000_i1111" type="#_x0000_t75" style="width:49.5pt;height:19.5pt" o:ole="">
                  <v:imagedata r:id="rId172" o:title=""/>
                </v:shape>
                <o:OLEObject Type="Embed" ProgID="Equation.3" ShapeID="_x0000_i1111" DrawAspect="Content" ObjectID="_1761138679" r:id="rId173"/>
              </w:object>
            </w:r>
            <w:r w:rsidRPr="00D83B5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  19.   </w:t>
            </w:r>
          </w:p>
        </w:tc>
      </w:tr>
    </w:tbl>
    <w:p w:rsidR="00D83B53" w:rsidRPr="00D83B53" w:rsidRDefault="00D83B53" w:rsidP="00D83B53">
      <w:pPr>
        <w:rPr>
          <w:rFonts w:ascii="Times New Roman" w:hAnsi="Times New Roman" w:cs="Times New Roman"/>
          <w:b/>
          <w:sz w:val="32"/>
          <w:szCs w:val="28"/>
        </w:rPr>
      </w:pPr>
      <w:r>
        <w:rPr>
          <w:rFonts w:ascii="Times New Roman" w:hAnsi="Times New Roman" w:cs="Times New Roman"/>
          <w:b/>
          <w:sz w:val="32"/>
          <w:szCs w:val="28"/>
          <w:lang w:val="ru-RU"/>
        </w:rPr>
        <w:t>Решение</w:t>
      </w:r>
      <w:r>
        <w:rPr>
          <w:rFonts w:ascii="Times New Roman" w:hAnsi="Times New Roman" w:cs="Times New Roman"/>
          <w:b/>
          <w:sz w:val="32"/>
          <w:szCs w:val="28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79"/>
      </w:tblGrid>
      <w:tr w:rsidR="00D83B53" w:rsidTr="00D83B53">
        <w:tc>
          <w:tcPr>
            <w:tcW w:w="9679" w:type="dxa"/>
          </w:tcPr>
          <w:p w:rsidR="00D83B53" w:rsidRDefault="00D83B53" w:rsidP="00D83B53">
            <w:pPr>
              <w:jc w:val="center"/>
              <w:rPr>
                <w:sz w:val="28"/>
                <w:szCs w:val="28"/>
                <w:lang w:val="ru-RU"/>
              </w:rPr>
            </w:pPr>
            <w:r w:rsidRPr="00D83B53">
              <w:rPr>
                <w:noProof/>
                <w:sz w:val="28"/>
                <w:szCs w:val="28"/>
              </w:rPr>
              <w:drawing>
                <wp:inline distT="0" distB="0" distL="0" distR="0" wp14:anchorId="1E24B443" wp14:editId="162FC780">
                  <wp:extent cx="3924300" cy="2719141"/>
                  <wp:effectExtent l="0" t="0" r="0" b="508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5937" cy="27272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3B53" w:rsidTr="00D83B53">
        <w:tc>
          <w:tcPr>
            <w:tcW w:w="9679" w:type="dxa"/>
          </w:tcPr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lastRenderedPageBreak/>
              <w:t>usi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System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class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2B91AF"/>
                <w:sz w:val="19"/>
                <w:szCs w:val="19"/>
              </w:rPr>
              <w:t>Program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static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void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Main(</w:t>
            </w:r>
            <w:proofErr w:type="gramStart"/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stri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[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]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args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a = 5336161097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b = 196210799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primeNumber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= 19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  <w:lang w:val="ru-RU"/>
              </w:rPr>
              <w:t xml:space="preserve">// Находим каноническое разложение </w:t>
            </w:r>
            <w:proofErr w:type="gramStart"/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  <w:lang w:val="ru-RU"/>
              </w:rPr>
              <w:t>чисел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  <w:lang w:val="ru-RU"/>
              </w:rPr>
              <w:t xml:space="preserve"> а и 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>b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(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  <w:lang w:val="ru-RU"/>
              </w:rPr>
              <w:t>$"Каноническое разложение числа а: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anonicalFactorizatio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a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.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.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$"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Каноническое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разложение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числа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b = 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{b}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: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anonicalFactorizatio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b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.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 xml:space="preserve">//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>Находим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 xml:space="preserve"> НОД с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>использованием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>алгоритма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>Евклида</w:t>
            </w:r>
            <w:proofErr w:type="spellEnd"/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ByEuclidea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= </w:t>
            </w:r>
            <w:proofErr w:type="spellStart"/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ByEuclidea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a, b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.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"НОД с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использованием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алгоритма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Евклида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: 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+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ByEuclidea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Conso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(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  <w:lang w:val="ru-RU"/>
              </w:rPr>
              <w:t>// Находим НОД, используя разложение чисел на простые множители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ByPrimeFactorizatio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= </w:t>
            </w:r>
            <w:proofErr w:type="spellStart"/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ByPrimeFactorizatio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a, b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Conso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(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  <w:lang w:val="ru-RU"/>
              </w:rPr>
              <w:t>"НОД с использованием разложения чисел на простые множители: 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+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ByPrimeFactorizatio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(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  <w:lang w:val="ru-RU"/>
              </w:rPr>
              <w:t xml:space="preserve">// Находим целые 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>u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  <w:lang w:val="ru-RU"/>
              </w:rPr>
              <w:t xml:space="preserve"> и 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</w:rPr>
              <w:t>v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  <w:lang w:val="ru-RU"/>
              </w:rPr>
              <w:t xml:space="preserve"> с помощью расширенного алгоритма Евклида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u, v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proofErr w:type="spellStart"/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ExtendedEuclideanAlgorithm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a, b,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out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u,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out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v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Conso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(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  <w:lang w:val="ru-RU"/>
              </w:rPr>
              <w:t xml:space="preserve">"Целые 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u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  <w:lang w:val="ru-RU"/>
              </w:rPr>
              <w:t xml:space="preserve"> и 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v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  <w:lang w:val="ru-RU"/>
              </w:rPr>
              <w:t xml:space="preserve">, удовлетворяющие соотношению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Безу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: au +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bv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= НОД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.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"u = 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+ u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.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"v = 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+ v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Conso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>(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8000"/>
                <w:sz w:val="19"/>
                <w:szCs w:val="19"/>
                <w:lang w:val="ru-RU"/>
              </w:rPr>
              <w:t>// Находим остаток от деления числа 1998 в степени 2001 на 19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  <w:lang w:val="ru-RU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powerMod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= </w:t>
            </w:r>
            <w:proofErr w:type="spellStart"/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alculatePowerMod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1998, 2001,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primeNumber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.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"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Остаток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от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деления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1998^2001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на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 xml:space="preserve"> 19: 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+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powerMod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static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void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anonicalFactorizatio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number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factor = 2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whi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number &gt; 1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if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number % factor == 0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onsole.WriteLine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$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{number}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\t|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+ factor + </w:t>
            </w:r>
            <w:r w:rsidRPr="00D83B53">
              <w:rPr>
                <w:rFonts w:ascii="Cascadia Mono" w:eastAsiaTheme="minorEastAsia" w:hAnsi="Cascadia Mono" w:cs="Cascadia Mono"/>
                <w:color w:val="A31515"/>
                <w:sz w:val="19"/>
                <w:szCs w:val="19"/>
              </w:rPr>
              <w:t>" "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)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number /= factor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else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factor++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lastRenderedPageBreak/>
              <w:t xml:space="preserve">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static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ByEuclidea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a,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b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whi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</w:t>
            </w:r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b !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= 0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temp = b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b = a % b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a = temp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return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a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static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ByPrimeFactorization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a,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b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= 1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factor = 2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whi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a &gt; 1 &amp;&amp; b &gt; 1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if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a % factor == 0 &amp;&amp; b % factor == 0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*= factor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a /= factor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b /= factor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els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if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a % factor == 0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a /= factor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els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if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b % factor == 0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b /= factor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else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factor++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return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gcd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static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void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ExtendedEuclideanAlgorithm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a,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b,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out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u,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out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v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u1 = 1, u2 = 0, u3 = a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v1 = 0, v2 = 1, v3 = b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whi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v</w:t>
            </w:r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3 !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= 0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q = u3 / v3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t1 = u1 - q * v1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t2 = u2 - q * v2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t3 = u3 - q * v3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u1 = v1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u2 = v2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u3 = v3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v1 = t1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v2 = t2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v3 = t3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u = u1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v = u2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static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proofErr w:type="gram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CalculatePowerMod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(</w:t>
            </w:r>
            <w:proofErr w:type="gramEnd"/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baseNumber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,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exponent,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modulus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long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result = 1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while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exponent &gt; 0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if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(exponent % 2 == 1)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    result = (result *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baseNumber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) % modulus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baseNumber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= (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baseNumber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* </w:t>
            </w:r>
            <w:proofErr w:type="spellStart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baseNumber</w:t>
            </w:r>
            <w:proofErr w:type="spellEnd"/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) % modulus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    exponent /= 2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    </w:t>
            </w:r>
            <w:r w:rsidRPr="00D83B53">
              <w:rPr>
                <w:rFonts w:ascii="Cascadia Mono" w:eastAsiaTheme="minorEastAsia" w:hAnsi="Cascadia Mono" w:cs="Cascadia Mono"/>
                <w:color w:val="0000FF"/>
                <w:sz w:val="19"/>
                <w:szCs w:val="19"/>
              </w:rPr>
              <w:t>return</w:t>
            </w: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result;</w:t>
            </w:r>
          </w:p>
          <w:p w:rsidR="00D83B53" w:rsidRPr="00D83B53" w:rsidRDefault="00D83B53" w:rsidP="00D83B53">
            <w:pPr>
              <w:autoSpaceDE w:val="0"/>
              <w:autoSpaceDN w:val="0"/>
              <w:adjustRightInd w:val="0"/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:rsidR="00D83B53" w:rsidRDefault="00D83B53" w:rsidP="00D83B53">
            <w:pPr>
              <w:rPr>
                <w:sz w:val="28"/>
                <w:szCs w:val="28"/>
                <w:lang w:val="ru-RU"/>
              </w:rPr>
            </w:pPr>
            <w:r w:rsidRPr="00D83B53">
              <w:rPr>
                <w:rFonts w:ascii="Cascadia Mono" w:eastAsiaTheme="minorEastAsia" w:hAnsi="Cascadia Mono" w:cs="Cascadia Mono"/>
                <w:color w:val="000000"/>
                <w:sz w:val="19"/>
                <w:szCs w:val="19"/>
              </w:rPr>
              <w:t>}</w:t>
            </w:r>
          </w:p>
        </w:tc>
      </w:tr>
    </w:tbl>
    <w:p w:rsidR="00D83B53" w:rsidRPr="00D83B53" w:rsidRDefault="00D83B53">
      <w:pPr>
        <w:rPr>
          <w:sz w:val="28"/>
          <w:szCs w:val="28"/>
          <w:lang w:val="ru-RU"/>
        </w:rPr>
      </w:pPr>
    </w:p>
    <w:sectPr w:rsidR="00D83B53" w:rsidRPr="00D83B53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73AFF"/>
    <w:multiLevelType w:val="hybridMultilevel"/>
    <w:tmpl w:val="0BEE2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04DBB"/>
    <w:multiLevelType w:val="multilevel"/>
    <w:tmpl w:val="773EFEE8"/>
    <w:lvl w:ilvl="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D605833"/>
    <w:multiLevelType w:val="hybridMultilevel"/>
    <w:tmpl w:val="F9A02C6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B076830"/>
    <w:multiLevelType w:val="hybridMultilevel"/>
    <w:tmpl w:val="93FE1F3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E39093E"/>
    <w:multiLevelType w:val="hybridMultilevel"/>
    <w:tmpl w:val="EFB80332"/>
    <w:lvl w:ilvl="0" w:tplc="9FDC497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39733D4D"/>
    <w:multiLevelType w:val="multilevel"/>
    <w:tmpl w:val="5778FFBA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3C68229C"/>
    <w:multiLevelType w:val="hybridMultilevel"/>
    <w:tmpl w:val="4822A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A6C2C18"/>
    <w:multiLevelType w:val="hybridMultilevel"/>
    <w:tmpl w:val="C57261DA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64CAE36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7B93642"/>
    <w:multiLevelType w:val="hybridMultilevel"/>
    <w:tmpl w:val="70C221BC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A1C5C93"/>
    <w:multiLevelType w:val="hybridMultilevel"/>
    <w:tmpl w:val="81783F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EB95D87"/>
    <w:multiLevelType w:val="multilevel"/>
    <w:tmpl w:val="B350B5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2"/>
  </w:num>
  <w:num w:numId="5">
    <w:abstractNumId w:val="3"/>
  </w:num>
  <w:num w:numId="6">
    <w:abstractNumId w:val="4"/>
  </w:num>
  <w:num w:numId="7">
    <w:abstractNumId w:val="5"/>
  </w:num>
  <w:num w:numId="8">
    <w:abstractNumId w:val="8"/>
  </w:num>
  <w:num w:numId="9">
    <w:abstractNumId w:val="9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600F"/>
    <w:rsid w:val="00563E15"/>
    <w:rsid w:val="0091600F"/>
    <w:rsid w:val="00C56886"/>
    <w:rsid w:val="00D83B53"/>
    <w:rsid w:val="00E05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2791AB"/>
  <w15:chartTrackingRefBased/>
  <w15:docId w15:val="{708695AC-CCCA-4816-A193-50C9628F1C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055BC"/>
    <w:pPr>
      <w:keepNext/>
      <w:spacing w:after="0" w:line="240" w:lineRule="auto"/>
      <w:ind w:firstLine="540"/>
      <w:outlineLvl w:val="0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2">
    <w:name w:val="heading 2"/>
    <w:basedOn w:val="a"/>
    <w:next w:val="a"/>
    <w:link w:val="20"/>
    <w:qFormat/>
    <w:rsid w:val="00E055BC"/>
    <w:pPr>
      <w:keepNext/>
      <w:spacing w:after="0" w:line="240" w:lineRule="auto"/>
      <w:ind w:firstLine="360"/>
      <w:outlineLvl w:val="1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next w:val="a3"/>
    <w:uiPriority w:val="39"/>
    <w:rsid w:val="0091600F"/>
    <w:pPr>
      <w:spacing w:after="0" w:line="240" w:lineRule="auto"/>
    </w:pPr>
    <w:rPr>
      <w:lang w:val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916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E055BC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20">
    <w:name w:val="Заголовок 2 Знак"/>
    <w:basedOn w:val="a0"/>
    <w:link w:val="2"/>
    <w:rsid w:val="00E055BC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numbering" w:customStyle="1" w:styleId="12">
    <w:name w:val="Нет списка1"/>
    <w:next w:val="a2"/>
    <w:uiPriority w:val="99"/>
    <w:semiHidden/>
    <w:unhideWhenUsed/>
    <w:rsid w:val="00E055BC"/>
  </w:style>
  <w:style w:type="paragraph" w:styleId="a4">
    <w:name w:val="footer"/>
    <w:basedOn w:val="a"/>
    <w:link w:val="a5"/>
    <w:uiPriority w:val="99"/>
    <w:rsid w:val="00E055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character" w:customStyle="1" w:styleId="a5">
    <w:name w:val="Нижний колонтитул Знак"/>
    <w:basedOn w:val="a0"/>
    <w:link w:val="a4"/>
    <w:uiPriority w:val="99"/>
    <w:rsid w:val="00E055BC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1">
    <w:name w:val="List 2"/>
    <w:basedOn w:val="a"/>
    <w:rsid w:val="00E055BC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6">
    <w:name w:val="Body Text"/>
    <w:basedOn w:val="a"/>
    <w:link w:val="a7"/>
    <w:rsid w:val="00E055BC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character" w:customStyle="1" w:styleId="a7">
    <w:name w:val="Основной текст Знак"/>
    <w:basedOn w:val="a0"/>
    <w:link w:val="a6"/>
    <w:rsid w:val="00E055BC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8">
    <w:name w:val="Body Text Indent"/>
    <w:basedOn w:val="a"/>
    <w:link w:val="a9"/>
    <w:rsid w:val="00E055BC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character" w:customStyle="1" w:styleId="a9">
    <w:name w:val="Основной текст с отступом Знак"/>
    <w:basedOn w:val="a0"/>
    <w:link w:val="a8"/>
    <w:rsid w:val="00E055BC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2">
    <w:name w:val="List Continue 2"/>
    <w:basedOn w:val="a"/>
    <w:rsid w:val="00E055BC"/>
    <w:pPr>
      <w:spacing w:after="120" w:line="240" w:lineRule="auto"/>
      <w:ind w:left="566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3">
    <w:name w:val="Body Text Indent 2"/>
    <w:basedOn w:val="a"/>
    <w:link w:val="24"/>
    <w:rsid w:val="00E055BC"/>
    <w:pPr>
      <w:tabs>
        <w:tab w:val="left" w:pos="2977"/>
      </w:tabs>
      <w:spacing w:after="0" w:line="240" w:lineRule="auto"/>
      <w:ind w:left="142" w:firstLine="284"/>
      <w:jc w:val="both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character" w:customStyle="1" w:styleId="24">
    <w:name w:val="Основной текст с отступом 2 Знак"/>
    <w:basedOn w:val="a0"/>
    <w:link w:val="23"/>
    <w:rsid w:val="00E055BC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3">
    <w:name w:val="Body Text Indent 3"/>
    <w:basedOn w:val="a"/>
    <w:link w:val="30"/>
    <w:rsid w:val="00E055BC"/>
    <w:pPr>
      <w:spacing w:after="0" w:line="240" w:lineRule="auto"/>
      <w:ind w:firstLine="284"/>
      <w:jc w:val="center"/>
    </w:pPr>
    <w:rPr>
      <w:rFonts w:ascii="Times New Roman" w:eastAsia="Times New Roman" w:hAnsi="Times New Roman" w:cs="Times New Roman"/>
      <w:b/>
      <w:sz w:val="32"/>
      <w:szCs w:val="20"/>
      <w:lang w:val="ru-RU" w:eastAsia="uk-UA"/>
    </w:rPr>
  </w:style>
  <w:style w:type="character" w:customStyle="1" w:styleId="30">
    <w:name w:val="Основной текст с отступом 3 Знак"/>
    <w:basedOn w:val="a0"/>
    <w:link w:val="3"/>
    <w:rsid w:val="00E055BC"/>
    <w:rPr>
      <w:rFonts w:ascii="Times New Roman" w:eastAsia="Times New Roman" w:hAnsi="Times New Roman" w:cs="Times New Roman"/>
      <w:b/>
      <w:sz w:val="32"/>
      <w:szCs w:val="20"/>
      <w:lang w:val="ru-RU" w:eastAsia="uk-UA"/>
    </w:rPr>
  </w:style>
  <w:style w:type="character" w:styleId="aa">
    <w:name w:val="page number"/>
    <w:basedOn w:val="a0"/>
    <w:rsid w:val="00E055BC"/>
  </w:style>
  <w:style w:type="paragraph" w:styleId="ab">
    <w:name w:val="header"/>
    <w:basedOn w:val="a"/>
    <w:link w:val="ac"/>
    <w:uiPriority w:val="99"/>
    <w:rsid w:val="00E055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character" w:customStyle="1" w:styleId="ac">
    <w:name w:val="Верхний колонтитул Знак"/>
    <w:basedOn w:val="a0"/>
    <w:link w:val="ab"/>
    <w:uiPriority w:val="99"/>
    <w:rsid w:val="00E055BC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customStyle="1" w:styleId="ad">
    <w:name w:val="Стиль"/>
    <w:rsid w:val="00E055BC"/>
    <w:pPr>
      <w:autoSpaceDE w:val="0"/>
      <w:autoSpaceDN w:val="0"/>
      <w:adjustRightInd w:val="0"/>
      <w:spacing w:after="0" w:line="240" w:lineRule="auto"/>
    </w:pPr>
    <w:rPr>
      <w:rFonts w:ascii="Times" w:eastAsia="Times New Roman" w:hAnsi="Times" w:cs="Times"/>
      <w:b/>
      <w:bCs/>
      <w:sz w:val="24"/>
      <w:szCs w:val="24"/>
      <w:lang w:val="ru-RU" w:eastAsia="ru-RU"/>
    </w:rPr>
  </w:style>
  <w:style w:type="character" w:customStyle="1" w:styleId="MathematicaFormatStandardForm">
    <w:name w:val="MathematicaFormatStandardForm"/>
    <w:rsid w:val="00E055BC"/>
    <w:rPr>
      <w:rFonts w:ascii="Courier" w:hAnsi="Courier" w:cs="Courier" w:hint="default"/>
    </w:rPr>
  </w:style>
  <w:style w:type="paragraph" w:styleId="ae">
    <w:name w:val="Balloon Text"/>
    <w:basedOn w:val="a"/>
    <w:link w:val="af"/>
    <w:rsid w:val="00E055BC"/>
    <w:pPr>
      <w:spacing w:after="0" w:line="240" w:lineRule="auto"/>
    </w:pPr>
    <w:rPr>
      <w:rFonts w:ascii="Tahoma" w:eastAsia="Times New Roman" w:hAnsi="Tahoma" w:cs="Tahoma"/>
      <w:sz w:val="16"/>
      <w:szCs w:val="16"/>
      <w:lang w:val="ru-RU" w:eastAsia="uk-UA"/>
    </w:rPr>
  </w:style>
  <w:style w:type="character" w:customStyle="1" w:styleId="af">
    <w:name w:val="Текст выноски Знак"/>
    <w:basedOn w:val="a0"/>
    <w:link w:val="ae"/>
    <w:rsid w:val="00E055BC"/>
    <w:rPr>
      <w:rFonts w:ascii="Tahoma" w:eastAsia="Times New Roman" w:hAnsi="Tahoma" w:cs="Tahoma"/>
      <w:sz w:val="16"/>
      <w:szCs w:val="16"/>
      <w:lang w:val="ru-RU" w:eastAsia="uk-UA"/>
    </w:rPr>
  </w:style>
  <w:style w:type="paragraph" w:customStyle="1" w:styleId="13">
    <w:name w:val="Абзац списка1"/>
    <w:basedOn w:val="a"/>
    <w:next w:val="af0"/>
    <w:uiPriority w:val="34"/>
    <w:qFormat/>
    <w:rsid w:val="00E055BC"/>
    <w:pPr>
      <w:spacing w:after="200" w:line="240" w:lineRule="auto"/>
      <w:ind w:left="720" w:firstLine="709"/>
      <w:contextualSpacing/>
      <w:jc w:val="both"/>
    </w:pPr>
    <w:rPr>
      <w:rFonts w:ascii="Times New Roman" w:hAnsi="Times New Roman"/>
      <w:sz w:val="28"/>
      <w:lang w:val="ru-RU"/>
    </w:rPr>
  </w:style>
  <w:style w:type="paragraph" w:styleId="af0">
    <w:name w:val="List Paragraph"/>
    <w:basedOn w:val="a"/>
    <w:uiPriority w:val="34"/>
    <w:qFormat/>
    <w:rsid w:val="00E055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5634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32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6.bin"/><Relationship Id="rId176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image" Target="media/image83.png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9</Pages>
  <Words>2098</Words>
  <Characters>11964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3-11-07T14:21:00Z</dcterms:created>
  <dcterms:modified xsi:type="dcterms:W3CDTF">2023-11-10T13:22:00Z</dcterms:modified>
</cp:coreProperties>
</file>